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Ind w:w="-252" w:type="dxa"/>
        <w:tblLook w:val="01E0" w:firstRow="1" w:lastRow="1" w:firstColumn="1" w:lastColumn="1" w:noHBand="0" w:noVBand="0"/>
      </w:tblPr>
      <w:tblGrid>
        <w:gridCol w:w="5438"/>
        <w:gridCol w:w="4930"/>
      </w:tblGrid>
      <w:tr w:rsidR="0066372A" w:rsidRPr="0066372A" w14:paraId="0D3F37F5" w14:textId="77777777" w:rsidTr="005703EE">
        <w:tc>
          <w:tcPr>
            <w:tcW w:w="5438" w:type="dxa"/>
            <w:shd w:val="clear" w:color="auto" w:fill="auto"/>
          </w:tcPr>
          <w:p w14:paraId="1A4C0786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sz w:val="2"/>
                <w:szCs w:val="24"/>
              </w:rPr>
            </w:pPr>
            <w:r w:rsidRPr="0066372A">
              <w:rPr>
                <w:rFonts w:ascii="Times New Roman" w:hAnsi="Times New Roman"/>
              </w:rPr>
              <w:t xml:space="preserve">     </w:t>
            </w:r>
          </w:p>
          <w:p w14:paraId="71C96BA7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6372A">
              <w:rPr>
                <w:rFonts w:ascii="Times New Roman" w:hAnsi="Times New Roman"/>
                <w:b/>
                <w:sz w:val="24"/>
                <w:szCs w:val="24"/>
              </w:rPr>
              <w:t>TRƯỜNG TIỂU HỌC NGỌC LÂM</w:t>
            </w:r>
          </w:p>
          <w:p w14:paraId="5733ECEA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sz w:val="4"/>
              </w:rPr>
            </w:pPr>
          </w:p>
          <w:p w14:paraId="7E14A199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66372A">
              <w:rPr>
                <w:rFonts w:ascii="Times New Roman" w:hAnsi="Times New Roman"/>
                <w:sz w:val="28"/>
                <w:szCs w:val="28"/>
              </w:rPr>
              <w:t>Họ và tên: ……………………………………</w:t>
            </w:r>
          </w:p>
          <w:p w14:paraId="78886D8E" w14:textId="0BD46819" w:rsidR="004F1098" w:rsidRPr="0066372A" w:rsidRDefault="003423D5" w:rsidP="003B14C1">
            <w:pPr>
              <w:spacing w:after="0"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ớp</w:t>
            </w:r>
            <w:r w:rsidR="004F1098" w:rsidRPr="0066372A">
              <w:rPr>
                <w:rFonts w:ascii="Times New Roman" w:hAnsi="Times New Roman"/>
                <w:sz w:val="28"/>
                <w:szCs w:val="28"/>
              </w:rPr>
              <w:t xml:space="preserve"> 5</w:t>
            </w:r>
            <w:r>
              <w:rPr>
                <w:rFonts w:ascii="Times New Roman" w:hAnsi="Times New Roman"/>
                <w:sz w:val="28"/>
                <w:szCs w:val="28"/>
              </w:rPr>
              <w:t>A</w:t>
            </w:r>
            <w:r w:rsidR="004F1098" w:rsidRPr="0066372A">
              <w:rPr>
                <w:rFonts w:ascii="Times New Roman" w:hAnsi="Times New Roman"/>
                <w:sz w:val="28"/>
                <w:szCs w:val="28"/>
              </w:rPr>
              <w:t xml:space="preserve"> ……...</w:t>
            </w:r>
          </w:p>
          <w:p w14:paraId="24DFCDE9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sz w:val="8"/>
                <w:szCs w:val="24"/>
              </w:rPr>
            </w:pPr>
          </w:p>
        </w:tc>
        <w:tc>
          <w:tcPr>
            <w:tcW w:w="4930" w:type="dxa"/>
            <w:shd w:val="clear" w:color="auto" w:fill="auto"/>
          </w:tcPr>
          <w:p w14:paraId="38EB17B8" w14:textId="04FA336B" w:rsidR="004F1098" w:rsidRPr="00AE2003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i/>
                <w:sz w:val="28"/>
                <w:szCs w:val="30"/>
                <w:lang w:val="vi-VN"/>
              </w:rPr>
            </w:pPr>
            <w:r w:rsidRPr="0066372A">
              <w:rPr>
                <w:rFonts w:ascii="Times New Roman" w:hAnsi="Times New Roman"/>
                <w:i/>
                <w:sz w:val="28"/>
                <w:szCs w:val="30"/>
              </w:rPr>
              <w:t xml:space="preserve">Thứ …… ngày …… tháng </w:t>
            </w:r>
            <w:r w:rsidR="006325C2" w:rsidRPr="0066372A">
              <w:rPr>
                <w:rFonts w:ascii="Times New Roman" w:hAnsi="Times New Roman"/>
                <w:i/>
                <w:sz w:val="28"/>
                <w:szCs w:val="30"/>
                <w:lang w:val="vi-VN"/>
              </w:rPr>
              <w:t>...</w:t>
            </w:r>
            <w:r w:rsidR="0066372A" w:rsidRPr="0066372A">
              <w:rPr>
                <w:rFonts w:ascii="Times New Roman" w:hAnsi="Times New Roman"/>
                <w:i/>
                <w:sz w:val="28"/>
                <w:szCs w:val="30"/>
              </w:rPr>
              <w:t xml:space="preserve"> năm </w:t>
            </w:r>
            <w:r w:rsidR="00AE2003">
              <w:rPr>
                <w:rFonts w:ascii="Times New Roman" w:hAnsi="Times New Roman"/>
                <w:i/>
                <w:sz w:val="28"/>
                <w:szCs w:val="30"/>
              </w:rPr>
              <w:t>20</w:t>
            </w:r>
            <w:r w:rsidR="00AE2003">
              <w:rPr>
                <w:rFonts w:ascii="Times New Roman" w:hAnsi="Times New Roman"/>
                <w:i/>
                <w:sz w:val="28"/>
                <w:szCs w:val="30"/>
                <w:lang w:val="vi-VN"/>
              </w:rPr>
              <w:t>....</w:t>
            </w:r>
          </w:p>
          <w:p w14:paraId="2DF9D0E6" w14:textId="77777777" w:rsidR="004F1098" w:rsidRPr="007372A5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8"/>
                <w:lang w:val="vi-VN"/>
              </w:rPr>
            </w:pPr>
            <w:r w:rsidRPr="007372A5">
              <w:rPr>
                <w:rFonts w:ascii="Times New Roman" w:hAnsi="Times New Roman"/>
                <w:b/>
                <w:sz w:val="28"/>
                <w:lang w:val="vi-VN"/>
              </w:rPr>
              <w:t xml:space="preserve">BÀI KIỂM TRA </w:t>
            </w:r>
            <w:r w:rsidR="007372A5" w:rsidRPr="007372A5">
              <w:rPr>
                <w:rFonts w:ascii="Times New Roman" w:hAnsi="Times New Roman"/>
                <w:b/>
                <w:sz w:val="28"/>
                <w:lang w:val="vi-VN"/>
              </w:rPr>
              <w:t>CUỐI</w:t>
            </w:r>
            <w:r w:rsidRPr="007372A5">
              <w:rPr>
                <w:rFonts w:ascii="Times New Roman" w:hAnsi="Times New Roman"/>
                <w:b/>
                <w:sz w:val="28"/>
                <w:lang w:val="vi-VN"/>
              </w:rPr>
              <w:t xml:space="preserve">  HỌC KÌ II</w:t>
            </w:r>
          </w:p>
          <w:p w14:paraId="63CFE656" w14:textId="564E6F99" w:rsidR="004F1098" w:rsidRPr="00A9378D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9378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Năm học 20</w:t>
            </w:r>
            <w:r w:rsidR="009A33FF" w:rsidRPr="00A9378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1222D0" w:rsidRPr="00A9378D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66372A" w:rsidRPr="00A9378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– 202</w:t>
            </w:r>
            <w:r w:rsidR="001222D0" w:rsidRPr="00A9378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14:paraId="39C468D4" w14:textId="08EC1D99" w:rsidR="004F1098" w:rsidRPr="00A9378D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A9378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Môn Toán - </w:t>
            </w:r>
            <w:r w:rsidR="00AE2003" w:rsidRPr="00A9378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L</w:t>
            </w:r>
            <w:r w:rsidRPr="00A9378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ớp 5</w:t>
            </w:r>
          </w:p>
          <w:p w14:paraId="3EF662F5" w14:textId="77777777" w:rsidR="004F1098" w:rsidRPr="0066372A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i/>
                <w:sz w:val="30"/>
                <w:szCs w:val="30"/>
              </w:rPr>
            </w:pPr>
            <w:r w:rsidRPr="0066372A">
              <w:rPr>
                <w:rFonts w:ascii="Times New Roman" w:hAnsi="Times New Roman"/>
                <w:i/>
                <w:sz w:val="28"/>
                <w:szCs w:val="30"/>
              </w:rPr>
              <w:t>(Thời gian làm bài: 40 phút)</w:t>
            </w:r>
          </w:p>
        </w:tc>
      </w:tr>
    </w:tbl>
    <w:p w14:paraId="4D527B82" w14:textId="77777777" w:rsidR="004F1098" w:rsidRPr="0066372A" w:rsidRDefault="004F1098" w:rsidP="003B14C1">
      <w:pPr>
        <w:spacing w:after="0" w:line="288" w:lineRule="auto"/>
        <w:rPr>
          <w:rFonts w:ascii="Times New Roman" w:hAnsi="Times New Roman"/>
          <w:sz w:val="10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7"/>
        <w:gridCol w:w="8084"/>
      </w:tblGrid>
      <w:tr w:rsidR="0066372A" w:rsidRPr="0066372A" w14:paraId="455ADEF2" w14:textId="77777777" w:rsidTr="00A9378D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590B55" w14:textId="77777777" w:rsidR="004F1098" w:rsidRPr="00A9378D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b/>
              </w:rPr>
            </w:pPr>
            <w:r w:rsidRPr="00A9378D">
              <w:rPr>
                <w:rFonts w:ascii="Times New Roman" w:hAnsi="Times New Roman"/>
                <w:b/>
                <w:sz w:val="28"/>
              </w:rPr>
              <w:t>Điểm</w:t>
            </w:r>
          </w:p>
        </w:tc>
        <w:tc>
          <w:tcPr>
            <w:tcW w:w="8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14A54E" w14:textId="77777777" w:rsidR="004F1098" w:rsidRPr="00A9378D" w:rsidRDefault="004F1098" w:rsidP="003B14C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A9378D">
              <w:rPr>
                <w:rFonts w:ascii="Times New Roman" w:hAnsi="Times New Roman"/>
                <w:b/>
                <w:sz w:val="28"/>
              </w:rPr>
              <w:t>Nhận xét của giáo viên</w:t>
            </w:r>
          </w:p>
          <w:p w14:paraId="6A166AB0" w14:textId="77777777" w:rsidR="004F1098" w:rsidRPr="0066372A" w:rsidRDefault="003B14C1" w:rsidP="003B14C1">
            <w:pPr>
              <w:spacing w:after="0" w:line="288" w:lineRule="auto"/>
              <w:jc w:val="center"/>
              <w:rPr>
                <w:rFonts w:ascii="Times New Roman" w:hAnsi="Times New Roman"/>
                <w:sz w:val="26"/>
                <w:szCs w:val="24"/>
              </w:rPr>
            </w:pPr>
            <w:r w:rsidRPr="0066372A">
              <w:rPr>
                <w:rFonts w:ascii="Times New Roman" w:hAnsi="Times New Roman"/>
                <w:sz w:val="26"/>
                <w:szCs w:val="24"/>
              </w:rPr>
              <w:t>..…………………………………………………………………………..</w:t>
            </w:r>
          </w:p>
          <w:p w14:paraId="7907DB78" w14:textId="77777777" w:rsidR="004F1098" w:rsidRDefault="004F1098" w:rsidP="003B14C1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66372A">
              <w:rPr>
                <w:rFonts w:ascii="Times New Roman" w:hAnsi="Times New Roman"/>
                <w:sz w:val="24"/>
                <w:szCs w:val="24"/>
              </w:rPr>
              <w:t>…………………………………………………..…………………..……………</w:t>
            </w:r>
          </w:p>
          <w:p w14:paraId="2A91AFC6" w14:textId="77777777" w:rsidR="00A9378D" w:rsidRPr="0066372A" w:rsidRDefault="00A9378D" w:rsidP="003B14C1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D7B7C43" w14:textId="77777777" w:rsidR="004F1098" w:rsidRPr="0066372A" w:rsidRDefault="004F1098" w:rsidP="003B14C1">
            <w:pPr>
              <w:spacing w:after="0" w:line="288" w:lineRule="auto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14:paraId="4A27C421" w14:textId="2A28BDD1" w:rsidR="00AF27F9" w:rsidRPr="004255FE" w:rsidRDefault="00211776" w:rsidP="00DE08A6">
      <w:pPr>
        <w:spacing w:after="0" w:line="324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A9378D">
        <w:rPr>
          <w:rFonts w:ascii="Times New Roman" w:hAnsi="Times New Roman"/>
          <w:b/>
          <w:sz w:val="28"/>
          <w:szCs w:val="28"/>
        </w:rPr>
        <w:t>I.</w:t>
      </w:r>
      <w:r w:rsidR="00664C2F" w:rsidRPr="00103240">
        <w:rPr>
          <w:rFonts w:ascii="Times New Roman" w:hAnsi="Times New Roman"/>
          <w:b/>
          <w:sz w:val="28"/>
          <w:szCs w:val="28"/>
        </w:rPr>
        <w:t xml:space="preserve"> </w:t>
      </w:r>
      <w:r w:rsidR="007C7C6B" w:rsidRPr="00103240">
        <w:rPr>
          <w:rFonts w:ascii="Times New Roman" w:hAnsi="Times New Roman"/>
          <w:b/>
          <w:sz w:val="28"/>
          <w:szCs w:val="28"/>
        </w:rPr>
        <w:t>Trắc nghiệm</w:t>
      </w:r>
      <w:r w:rsidR="00A9378D">
        <w:rPr>
          <w:rFonts w:ascii="Times New Roman" w:hAnsi="Times New Roman"/>
          <w:b/>
          <w:sz w:val="28"/>
          <w:szCs w:val="28"/>
        </w:rPr>
        <w:t xml:space="preserve"> (</w:t>
      </w:r>
      <w:r w:rsidR="0049484B">
        <w:rPr>
          <w:rFonts w:ascii="Times New Roman" w:hAnsi="Times New Roman"/>
          <w:b/>
          <w:sz w:val="28"/>
          <w:szCs w:val="28"/>
        </w:rPr>
        <w:t>4</w:t>
      </w:r>
      <w:r w:rsidR="00A9378D">
        <w:rPr>
          <w:rFonts w:ascii="Times New Roman" w:hAnsi="Times New Roman"/>
          <w:b/>
          <w:sz w:val="28"/>
          <w:szCs w:val="28"/>
        </w:rPr>
        <w:t xml:space="preserve"> điểm).</w:t>
      </w:r>
      <w:r w:rsidR="004255FE">
        <w:rPr>
          <w:rFonts w:ascii="Times New Roman" w:hAnsi="Times New Roman"/>
          <w:b/>
          <w:sz w:val="28"/>
          <w:szCs w:val="28"/>
        </w:rPr>
        <w:t xml:space="preserve"> </w:t>
      </w:r>
      <w:r w:rsidR="00AF27F9" w:rsidRPr="004255FE">
        <w:rPr>
          <w:rFonts w:ascii="Times New Roman" w:hAnsi="Times New Roman"/>
          <w:b/>
          <w:sz w:val="28"/>
          <w:szCs w:val="28"/>
        </w:rPr>
        <w:t>Khoanh tròn vào</w:t>
      </w:r>
      <w:r w:rsidR="00452112" w:rsidRPr="004255FE">
        <w:rPr>
          <w:rFonts w:ascii="Times New Roman" w:hAnsi="Times New Roman"/>
          <w:b/>
          <w:sz w:val="28"/>
          <w:szCs w:val="28"/>
        </w:rPr>
        <w:t xml:space="preserve"> chữ </w:t>
      </w:r>
      <w:r w:rsidR="00FD1B16" w:rsidRPr="004255FE">
        <w:rPr>
          <w:rFonts w:ascii="Times New Roman" w:hAnsi="Times New Roman"/>
          <w:b/>
          <w:sz w:val="28"/>
          <w:szCs w:val="28"/>
        </w:rPr>
        <w:t xml:space="preserve">cái </w:t>
      </w:r>
      <w:r w:rsidR="00014FA1" w:rsidRPr="004255FE">
        <w:rPr>
          <w:rFonts w:ascii="Times New Roman" w:hAnsi="Times New Roman"/>
          <w:b/>
          <w:sz w:val="28"/>
          <w:szCs w:val="28"/>
        </w:rPr>
        <w:t>đ</w:t>
      </w:r>
      <w:r w:rsidR="00452112" w:rsidRPr="004255FE">
        <w:rPr>
          <w:rFonts w:ascii="Times New Roman" w:hAnsi="Times New Roman"/>
          <w:b/>
          <w:sz w:val="28"/>
          <w:szCs w:val="28"/>
        </w:rPr>
        <w:t xml:space="preserve">ặt trước </w:t>
      </w:r>
      <w:r w:rsidR="00FD1B16" w:rsidRPr="004255FE">
        <w:rPr>
          <w:rFonts w:ascii="Times New Roman" w:hAnsi="Times New Roman"/>
          <w:b/>
          <w:sz w:val="28"/>
          <w:szCs w:val="28"/>
        </w:rPr>
        <w:t>đáp án đúng</w:t>
      </w:r>
      <w:r w:rsidR="00A9378D" w:rsidRPr="004255FE">
        <w:rPr>
          <w:rFonts w:ascii="Times New Roman" w:hAnsi="Times New Roman"/>
          <w:b/>
          <w:sz w:val="28"/>
          <w:szCs w:val="28"/>
        </w:rPr>
        <w:t>.</w:t>
      </w:r>
    </w:p>
    <w:p w14:paraId="782EDD6A" w14:textId="7F460656" w:rsidR="004900A1" w:rsidRPr="00F77BDF" w:rsidRDefault="00A4172A" w:rsidP="00DE08A6">
      <w:pPr>
        <w:spacing w:after="0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F77BDF">
        <w:rPr>
          <w:rFonts w:ascii="Times New Roman" w:hAnsi="Times New Roman"/>
          <w:b/>
          <w:sz w:val="28"/>
          <w:szCs w:val="28"/>
          <w:lang w:val="vi-VN"/>
        </w:rPr>
        <w:t>Câu 1</w:t>
      </w:r>
      <w:r w:rsidR="00AF27F9" w:rsidRPr="00F77BDF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="00AF27F9" w:rsidRPr="00F77BDF">
        <w:rPr>
          <w:rFonts w:ascii="Times New Roman" w:hAnsi="Times New Roman"/>
          <w:b/>
          <w:sz w:val="28"/>
          <w:szCs w:val="28"/>
          <w:lang w:val="pl-PL"/>
        </w:rPr>
        <w:t>(0,5 điểm)</w:t>
      </w:r>
      <w:r w:rsidR="00F77BDF" w:rsidRPr="00F77BDF">
        <w:rPr>
          <w:rFonts w:ascii="Times New Roman" w:hAnsi="Times New Roman"/>
          <w:b/>
          <w:sz w:val="28"/>
          <w:szCs w:val="28"/>
          <w:lang w:val="pl-PL"/>
        </w:rPr>
        <w:t>.</w:t>
      </w:r>
      <w:r w:rsidR="00AF27F9" w:rsidRPr="00103240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4900A1" w:rsidRPr="00F77BDF">
        <w:rPr>
          <w:rFonts w:ascii="Times New Roman" w:hAnsi="Times New Roman"/>
          <w:b/>
          <w:sz w:val="28"/>
          <w:szCs w:val="28"/>
          <w:lang w:val="pt-BR"/>
        </w:rPr>
        <w:t xml:space="preserve">Số gồm 15 đơn vị, 9 phần nghìn viết là: </w:t>
      </w:r>
    </w:p>
    <w:p w14:paraId="5CB301F8" w14:textId="083A1527" w:rsidR="00E971CF" w:rsidRPr="00103240" w:rsidRDefault="00E971CF" w:rsidP="00DE08A6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103240">
        <w:rPr>
          <w:rFonts w:ascii="Times New Roman" w:hAnsi="Times New Roman"/>
          <w:sz w:val="28"/>
          <w:szCs w:val="28"/>
          <w:lang w:val="vi-VN"/>
        </w:rPr>
        <w:t xml:space="preserve">A. 15,9   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B. 15,09                  </w:t>
      </w:r>
      <w:r w:rsidR="00B86BE8" w:rsidRPr="00103240">
        <w:rPr>
          <w:rFonts w:ascii="Times New Roman" w:hAnsi="Times New Roman"/>
          <w:sz w:val="28"/>
          <w:szCs w:val="28"/>
          <w:lang w:val="vi-VN"/>
        </w:rPr>
        <w:t xml:space="preserve">   </w:t>
      </w:r>
      <w:r w:rsidR="00A9378D">
        <w:rPr>
          <w:rFonts w:ascii="Times New Roman" w:hAnsi="Times New Roman"/>
          <w:sz w:val="28"/>
          <w:szCs w:val="28"/>
        </w:rPr>
        <w:tab/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C. 15,009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>D. 15,0009</w:t>
      </w:r>
    </w:p>
    <w:p w14:paraId="7DA0AD8C" w14:textId="0EB1D956" w:rsidR="004900A1" w:rsidRPr="00F77BDF" w:rsidRDefault="00AF27F9" w:rsidP="00DE08A6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F77BDF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="006227B8" w:rsidRPr="00F77BDF">
        <w:rPr>
          <w:rFonts w:ascii="Times New Roman" w:hAnsi="Times New Roman"/>
          <w:b/>
          <w:sz w:val="28"/>
          <w:szCs w:val="28"/>
          <w:lang w:val="pt-BR"/>
        </w:rPr>
        <w:t>2</w:t>
      </w:r>
      <w:r w:rsidRPr="00F77BDF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Pr="00F77BDF">
        <w:rPr>
          <w:rFonts w:ascii="Times New Roman" w:hAnsi="Times New Roman"/>
          <w:b/>
          <w:sz w:val="28"/>
          <w:szCs w:val="28"/>
          <w:lang w:val="pl-PL"/>
        </w:rPr>
        <w:t>(0,5 điểm)</w:t>
      </w:r>
      <w:r w:rsidR="00F77BDF" w:rsidRPr="00F77BDF">
        <w:rPr>
          <w:rFonts w:ascii="Times New Roman" w:hAnsi="Times New Roman"/>
          <w:b/>
          <w:sz w:val="28"/>
          <w:szCs w:val="28"/>
          <w:lang w:val="pl-PL"/>
        </w:rPr>
        <w:t>.</w:t>
      </w:r>
      <w:r w:rsidRPr="00103240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4900A1" w:rsidRPr="00F77BDF">
        <w:rPr>
          <w:rFonts w:ascii="Times New Roman" w:hAnsi="Times New Roman"/>
          <w:b/>
          <w:sz w:val="28"/>
          <w:szCs w:val="28"/>
        </w:rPr>
        <w:t>Chữ số 7 trong số 310,075 có giá trị là:</w:t>
      </w:r>
    </w:p>
    <w:p w14:paraId="182EC11C" w14:textId="6D7AB1CB" w:rsidR="004900A1" w:rsidRPr="00103240" w:rsidRDefault="004900A1" w:rsidP="00DE08A6">
      <w:pPr>
        <w:spacing w:after="0"/>
        <w:jc w:val="both"/>
        <w:rPr>
          <w:rFonts w:ascii="Times New Roman" w:hAnsi="Times New Roman"/>
          <w:b/>
          <w:sz w:val="28"/>
          <w:szCs w:val="28"/>
          <w:u w:val="single"/>
          <w:lang w:val="vi-VN"/>
        </w:rPr>
      </w:pPr>
      <w:r w:rsidRPr="00103240">
        <w:rPr>
          <w:rFonts w:ascii="Times New Roman" w:hAnsi="Times New Roman"/>
          <w:sz w:val="28"/>
          <w:szCs w:val="28"/>
          <w:lang w:val="vi-VN"/>
        </w:rPr>
        <w:t xml:space="preserve">A. </w:t>
      </w:r>
      <w:r w:rsidRPr="00103240">
        <w:rPr>
          <w:rFonts w:ascii="Times New Roman" w:hAnsi="Times New Roman"/>
          <w:position w:val="-24"/>
          <w:sz w:val="28"/>
          <w:szCs w:val="28"/>
        </w:rPr>
        <w:object w:dxaOrig="440" w:dyaOrig="620" w14:anchorId="7410C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7" o:title=""/>
          </v:shape>
          <o:OLEObject Type="Embed" ProgID="Equation.3" ShapeID="_x0000_i1025" DrawAspect="Content" ObjectID="_1716117659" r:id="rId8"/>
        </w:object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    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B. </w:t>
      </w:r>
      <w:r w:rsidR="00B86BE8" w:rsidRPr="00103240">
        <w:rPr>
          <w:rFonts w:ascii="Times New Roman" w:hAnsi="Times New Roman"/>
          <w:sz w:val="28"/>
          <w:szCs w:val="28"/>
          <w:lang w:val="vi-VN"/>
        </w:rPr>
        <w:t xml:space="preserve">700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="00B86BE8" w:rsidRPr="00103240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103240">
        <w:rPr>
          <w:rFonts w:ascii="Times New Roman" w:hAnsi="Times New Roman"/>
          <w:sz w:val="28"/>
          <w:szCs w:val="28"/>
          <w:lang w:val="vi-VN"/>
        </w:rPr>
        <w:t>C</w:t>
      </w:r>
      <w:r w:rsidR="00E971CF" w:rsidRPr="00103240">
        <w:rPr>
          <w:rFonts w:ascii="Times New Roman" w:hAnsi="Times New Roman"/>
          <w:sz w:val="28"/>
          <w:szCs w:val="28"/>
          <w:lang w:val="vi-VN"/>
        </w:rPr>
        <w:t>.</w:t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103240">
        <w:rPr>
          <w:rFonts w:ascii="Times New Roman" w:hAnsi="Times New Roman"/>
          <w:position w:val="-24"/>
          <w:sz w:val="28"/>
          <w:szCs w:val="28"/>
        </w:rPr>
        <w:object w:dxaOrig="320" w:dyaOrig="620" w14:anchorId="429C34C1">
          <v:shape id="_x0000_i1026" type="#_x0000_t75" style="width:15.75pt;height:30.75pt" o:ole="">
            <v:imagedata r:id="rId9" o:title=""/>
          </v:shape>
          <o:OLEObject Type="Embed" ProgID="Equation.3" ShapeID="_x0000_i1026" DrawAspect="Content" ObjectID="_1716117660" r:id="rId10"/>
        </w:object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D. 70                        </w:t>
      </w:r>
    </w:p>
    <w:p w14:paraId="1180625B" w14:textId="293A475B" w:rsidR="004B68BC" w:rsidRPr="00F77BDF" w:rsidRDefault="006227B8" w:rsidP="00DE08A6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77BDF">
        <w:rPr>
          <w:rFonts w:ascii="Times New Roman" w:hAnsi="Times New Roman"/>
          <w:b/>
          <w:sz w:val="28"/>
          <w:szCs w:val="28"/>
          <w:lang w:val="vi-VN"/>
        </w:rPr>
        <w:t>Câu 3</w:t>
      </w:r>
      <w:r w:rsidRPr="00103240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Pr="00103240">
        <w:rPr>
          <w:rFonts w:ascii="Times New Roman" w:hAnsi="Times New Roman"/>
          <w:b/>
          <w:sz w:val="28"/>
          <w:szCs w:val="28"/>
          <w:lang w:val="pl-PL"/>
        </w:rPr>
        <w:t>(0,5 điểm</w:t>
      </w:r>
      <w:r w:rsidRPr="00F77BDF">
        <w:rPr>
          <w:rFonts w:ascii="Times New Roman" w:hAnsi="Times New Roman"/>
          <w:b/>
          <w:sz w:val="28"/>
          <w:szCs w:val="28"/>
          <w:lang w:val="pl-PL"/>
        </w:rPr>
        <w:t>)</w:t>
      </w:r>
      <w:r w:rsidR="00F77BDF" w:rsidRPr="00F77BDF">
        <w:rPr>
          <w:rFonts w:ascii="Times New Roman" w:hAnsi="Times New Roman"/>
          <w:b/>
          <w:sz w:val="28"/>
          <w:szCs w:val="28"/>
          <w:lang w:val="pl-PL"/>
        </w:rPr>
        <w:t>.</w:t>
      </w:r>
      <w:r w:rsidRPr="00F77BDF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056954">
        <w:rPr>
          <w:rFonts w:ascii="Times New Roman" w:hAnsi="Times New Roman"/>
          <w:b/>
          <w:sz w:val="28"/>
          <w:szCs w:val="28"/>
        </w:rPr>
        <w:t>Tìm</w:t>
      </w:r>
      <w:r w:rsidR="00056954" w:rsidRPr="00056954">
        <w:rPr>
          <w:rFonts w:ascii="Times New Roman" w:hAnsi="Times New Roman"/>
          <w:b/>
          <w:sz w:val="28"/>
          <w:szCs w:val="28"/>
          <w:lang w:val="vi-VN"/>
        </w:rPr>
        <w:t xml:space="preserve"> giá trị lớn nhất của số tự nhiên x </w:t>
      </w:r>
      <w:r w:rsidR="00056954">
        <w:rPr>
          <w:rFonts w:ascii="Times New Roman" w:hAnsi="Times New Roman"/>
          <w:b/>
          <w:sz w:val="28"/>
          <w:szCs w:val="28"/>
        </w:rPr>
        <w:t>đ</w:t>
      </w:r>
      <w:r w:rsidR="002D7CEC">
        <w:rPr>
          <w:rFonts w:ascii="Times New Roman" w:hAnsi="Times New Roman"/>
          <w:b/>
          <w:sz w:val="28"/>
          <w:szCs w:val="28"/>
        </w:rPr>
        <w:t xml:space="preserve">ể có 2,5 x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</m:oMath>
      <w:r w:rsidR="004B68BC" w:rsidRPr="00F77BDF">
        <w:rPr>
          <w:rFonts w:ascii="Times New Roman" w:hAnsi="Times New Roman"/>
          <w:b/>
          <w:sz w:val="28"/>
          <w:szCs w:val="28"/>
        </w:rPr>
        <w:t xml:space="preserve"> </w:t>
      </w:r>
      <w:r w:rsidR="00056954">
        <w:rPr>
          <w:rFonts w:ascii="Times New Roman" w:hAnsi="Times New Roman"/>
          <w:b/>
          <w:sz w:val="28"/>
          <w:szCs w:val="28"/>
        </w:rPr>
        <w:t>&lt;</w:t>
      </w:r>
      <w:r w:rsidR="002D7CEC">
        <w:rPr>
          <w:rFonts w:ascii="Times New Roman" w:hAnsi="Times New Roman"/>
          <w:b/>
          <w:sz w:val="28"/>
          <w:szCs w:val="28"/>
        </w:rPr>
        <w:t xml:space="preserve"> </w:t>
      </w:r>
      <w:r w:rsidR="00056954">
        <w:rPr>
          <w:rFonts w:ascii="Times New Roman" w:hAnsi="Times New Roman"/>
          <w:b/>
          <w:sz w:val="28"/>
          <w:szCs w:val="28"/>
        </w:rPr>
        <w:t>12.</w:t>
      </w:r>
    </w:p>
    <w:p w14:paraId="04BEB045" w14:textId="16A2E9C7" w:rsidR="00B86BE8" w:rsidRPr="00103240" w:rsidRDefault="00B86BE8" w:rsidP="00DE08A6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103240">
        <w:rPr>
          <w:rFonts w:ascii="Times New Roman" w:hAnsi="Times New Roman"/>
          <w:sz w:val="28"/>
          <w:szCs w:val="28"/>
          <w:lang w:val="vi-VN"/>
        </w:rPr>
        <w:t xml:space="preserve">A. 2        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B. 3     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C. 4                    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>D. 5</w:t>
      </w:r>
    </w:p>
    <w:p w14:paraId="4271A021" w14:textId="0AE41C16" w:rsidR="0003762F" w:rsidRPr="00F77BDF" w:rsidRDefault="00AF27F9" w:rsidP="00DE08A6">
      <w:pPr>
        <w:spacing w:after="0" w:line="269" w:lineRule="auto"/>
        <w:jc w:val="both"/>
        <w:rPr>
          <w:rFonts w:ascii="Times New Roman" w:hAnsi="Times New Roman"/>
          <w:b/>
          <w:sz w:val="28"/>
          <w:szCs w:val="28"/>
          <w:lang w:val="pl-PL"/>
        </w:rPr>
      </w:pPr>
      <w:r w:rsidRPr="00F77BDF">
        <w:rPr>
          <w:rFonts w:ascii="Times New Roman" w:hAnsi="Times New Roman"/>
          <w:b/>
          <w:sz w:val="28"/>
          <w:szCs w:val="28"/>
          <w:lang w:val="vi-VN"/>
        </w:rPr>
        <w:t>Câu 4</w:t>
      </w:r>
      <w:r w:rsidRPr="00103240">
        <w:rPr>
          <w:rFonts w:ascii="Times New Roman" w:hAnsi="Times New Roman"/>
          <w:i/>
          <w:sz w:val="28"/>
          <w:szCs w:val="28"/>
          <w:lang w:val="vi-VN"/>
        </w:rPr>
        <w:t xml:space="preserve"> </w:t>
      </w:r>
      <w:r w:rsidRPr="00103240">
        <w:rPr>
          <w:rFonts w:ascii="Times New Roman" w:hAnsi="Times New Roman"/>
          <w:b/>
          <w:sz w:val="28"/>
          <w:szCs w:val="28"/>
          <w:lang w:val="pl-PL"/>
        </w:rPr>
        <w:t>(0,5 điểm</w:t>
      </w:r>
      <w:r w:rsidRPr="00F77BDF">
        <w:rPr>
          <w:rFonts w:ascii="Times New Roman" w:hAnsi="Times New Roman"/>
          <w:b/>
          <w:sz w:val="28"/>
          <w:szCs w:val="28"/>
          <w:lang w:val="pl-PL"/>
        </w:rPr>
        <w:t>)</w:t>
      </w:r>
      <w:r w:rsidR="00F77BDF" w:rsidRPr="00F77BDF">
        <w:rPr>
          <w:rFonts w:ascii="Times New Roman" w:hAnsi="Times New Roman"/>
          <w:b/>
          <w:sz w:val="28"/>
          <w:szCs w:val="28"/>
          <w:lang w:val="pl-PL"/>
        </w:rPr>
        <w:t>.</w:t>
      </w:r>
      <w:r w:rsidRPr="00F77BDF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="0003762F" w:rsidRPr="00F77BDF">
        <w:rPr>
          <w:rFonts w:ascii="Times New Roman" w:hAnsi="Times New Roman"/>
          <w:b/>
          <w:sz w:val="28"/>
          <w:szCs w:val="28"/>
          <w:lang w:val="pl-PL"/>
        </w:rPr>
        <w:t>0,001 kém 0,1 số lần là:</w:t>
      </w:r>
    </w:p>
    <w:p w14:paraId="1C18E709" w14:textId="353AE182" w:rsidR="0003762F" w:rsidRPr="00103240" w:rsidRDefault="00E971CF" w:rsidP="00DE08A6">
      <w:pPr>
        <w:spacing w:after="0" w:line="269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103240">
        <w:rPr>
          <w:rFonts w:ascii="Times New Roman" w:hAnsi="Times New Roman"/>
          <w:sz w:val="28"/>
          <w:szCs w:val="28"/>
          <w:lang w:val="pl-PL"/>
        </w:rPr>
        <w:t xml:space="preserve">A. 1000 lần                   </w:t>
      </w:r>
      <w:r w:rsidR="00A9378D">
        <w:rPr>
          <w:rFonts w:ascii="Times New Roman" w:hAnsi="Times New Roman"/>
          <w:sz w:val="28"/>
          <w:szCs w:val="28"/>
          <w:lang w:val="pl-PL"/>
        </w:rPr>
        <w:tab/>
      </w:r>
      <w:r w:rsidR="0003762F" w:rsidRPr="00103240">
        <w:rPr>
          <w:rFonts w:ascii="Times New Roman" w:hAnsi="Times New Roman"/>
          <w:sz w:val="28"/>
          <w:szCs w:val="28"/>
          <w:lang w:val="pl-PL"/>
        </w:rPr>
        <w:t>B</w:t>
      </w:r>
      <w:r w:rsidR="00B86BE8" w:rsidRPr="00103240">
        <w:rPr>
          <w:rFonts w:ascii="Times New Roman" w:hAnsi="Times New Roman"/>
          <w:sz w:val="28"/>
          <w:szCs w:val="28"/>
          <w:lang w:val="pl-PL"/>
        </w:rPr>
        <w:t xml:space="preserve">. 100 lần                   </w:t>
      </w:r>
      <w:r w:rsidR="00A9378D">
        <w:rPr>
          <w:rFonts w:ascii="Times New Roman" w:hAnsi="Times New Roman"/>
          <w:sz w:val="28"/>
          <w:szCs w:val="28"/>
          <w:lang w:val="pl-PL"/>
        </w:rPr>
        <w:tab/>
        <w:t xml:space="preserve">C. 10 lần                 </w:t>
      </w:r>
      <w:r w:rsidR="0003762F" w:rsidRPr="00103240">
        <w:rPr>
          <w:rFonts w:ascii="Times New Roman" w:hAnsi="Times New Roman"/>
          <w:sz w:val="28"/>
          <w:szCs w:val="28"/>
          <w:lang w:val="pl-PL"/>
        </w:rPr>
        <w:t>D. 1 lần</w:t>
      </w:r>
    </w:p>
    <w:p w14:paraId="24970C44" w14:textId="48183281" w:rsidR="00884EDD" w:rsidRPr="00F77BDF" w:rsidRDefault="00A4172A" w:rsidP="00DE08A6">
      <w:pPr>
        <w:spacing w:line="240" w:lineRule="auto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F77BDF">
        <w:rPr>
          <w:rFonts w:ascii="Times New Roman" w:hAnsi="Times New Roman"/>
          <w:b/>
          <w:sz w:val="28"/>
          <w:szCs w:val="28"/>
        </w:rPr>
        <w:t>Câu 5</w:t>
      </w:r>
      <w:r w:rsidR="003907B6" w:rsidRPr="00F77BDF">
        <w:rPr>
          <w:rFonts w:ascii="Times New Roman" w:hAnsi="Times New Roman"/>
          <w:b/>
          <w:sz w:val="28"/>
          <w:szCs w:val="28"/>
        </w:rPr>
        <w:t xml:space="preserve"> </w:t>
      </w:r>
      <w:r w:rsidR="00643431" w:rsidRPr="00103240">
        <w:rPr>
          <w:rFonts w:ascii="Times New Roman" w:hAnsi="Times New Roman"/>
          <w:b/>
          <w:sz w:val="28"/>
          <w:szCs w:val="28"/>
          <w:lang w:val="pl-PL"/>
        </w:rPr>
        <w:t>(0,5 điểm)</w:t>
      </w:r>
      <w:r w:rsidR="00F77BDF">
        <w:rPr>
          <w:rFonts w:ascii="Times New Roman" w:hAnsi="Times New Roman"/>
          <w:b/>
          <w:sz w:val="28"/>
          <w:szCs w:val="28"/>
          <w:lang w:val="pl-PL"/>
        </w:rPr>
        <w:t>.</w:t>
      </w:r>
      <w:r w:rsidR="00884EDD" w:rsidRPr="00103240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="002D7CEC">
        <w:rPr>
          <w:rFonts w:ascii="Times New Roman" w:hAnsi="Times New Roman"/>
          <w:b/>
          <w:sz w:val="28"/>
          <w:szCs w:val="28"/>
          <w:lang w:val="pl-PL"/>
        </w:rPr>
        <w:t>Cho số thập phân 92,34, chữ số 9 ở phần nguyên lớn hơn chữ số 3 ở phần thập phân là:</w:t>
      </w:r>
    </w:p>
    <w:p w14:paraId="3550A3D7" w14:textId="1DC4278F" w:rsidR="00791DEB" w:rsidRPr="002D7CEC" w:rsidRDefault="00B86BE8" w:rsidP="00DE08A6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103240">
        <w:rPr>
          <w:rFonts w:ascii="Times New Roman" w:hAnsi="Times New Roman"/>
          <w:sz w:val="28"/>
          <w:szCs w:val="28"/>
          <w:lang w:val="vi-VN"/>
        </w:rPr>
        <w:t xml:space="preserve">A. </w:t>
      </w:r>
      <w:r w:rsidR="002D7CEC">
        <w:rPr>
          <w:rFonts w:ascii="Times New Roman" w:hAnsi="Times New Roman"/>
          <w:sz w:val="28"/>
          <w:szCs w:val="28"/>
        </w:rPr>
        <w:t>6 đơn vị</w:t>
      </w:r>
      <w:r w:rsidR="00791DEB" w:rsidRPr="00103240">
        <w:rPr>
          <w:rFonts w:ascii="Times New Roman" w:hAnsi="Times New Roman"/>
          <w:sz w:val="28"/>
          <w:szCs w:val="28"/>
          <w:lang w:val="vi-VN"/>
        </w:rPr>
        <w:t xml:space="preserve">             </w:t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     </w:t>
      </w:r>
      <w:r w:rsidR="00791DEB" w:rsidRPr="00103240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9378D">
        <w:rPr>
          <w:rFonts w:ascii="Times New Roman" w:hAnsi="Times New Roman"/>
          <w:sz w:val="28"/>
          <w:szCs w:val="28"/>
        </w:rPr>
        <w:tab/>
      </w:r>
      <w:r w:rsidR="00791DEB" w:rsidRPr="00103240">
        <w:rPr>
          <w:rFonts w:ascii="Times New Roman" w:hAnsi="Times New Roman"/>
          <w:sz w:val="28"/>
          <w:szCs w:val="28"/>
          <w:lang w:val="vi-VN"/>
        </w:rPr>
        <w:t xml:space="preserve">B. </w:t>
      </w:r>
      <w:r w:rsidR="002D7CEC">
        <w:rPr>
          <w:rFonts w:ascii="Times New Roman" w:hAnsi="Times New Roman"/>
          <w:sz w:val="28"/>
          <w:szCs w:val="28"/>
        </w:rPr>
        <w:t>89,7 đơn vị</w:t>
      </w:r>
      <w:r w:rsidR="00E971CF" w:rsidRPr="00103240">
        <w:rPr>
          <w:rFonts w:ascii="Times New Roman" w:hAnsi="Times New Roman"/>
          <w:sz w:val="28"/>
          <w:szCs w:val="28"/>
          <w:lang w:val="vi-VN"/>
        </w:rPr>
        <w:t xml:space="preserve">            </w:t>
      </w:r>
      <w:r w:rsidR="003D28FB">
        <w:rPr>
          <w:rFonts w:ascii="Times New Roman" w:hAnsi="Times New Roman"/>
          <w:sz w:val="28"/>
          <w:szCs w:val="28"/>
          <w:lang w:val="vi-VN"/>
        </w:rPr>
        <w:t xml:space="preserve">   </w:t>
      </w:r>
      <w:r w:rsidR="003D28FB">
        <w:rPr>
          <w:rFonts w:ascii="Times New Roman" w:hAnsi="Times New Roman"/>
          <w:sz w:val="28"/>
          <w:szCs w:val="28"/>
        </w:rPr>
        <w:tab/>
      </w:r>
      <w:r w:rsidR="00E971CF" w:rsidRPr="00103240">
        <w:rPr>
          <w:rFonts w:ascii="Times New Roman" w:hAnsi="Times New Roman"/>
          <w:sz w:val="28"/>
          <w:szCs w:val="28"/>
          <w:lang w:val="vi-VN"/>
        </w:rPr>
        <w:t>C</w:t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. </w:t>
      </w:r>
      <w:r w:rsidR="002D7CEC">
        <w:rPr>
          <w:rFonts w:ascii="Times New Roman" w:hAnsi="Times New Roman"/>
          <w:sz w:val="28"/>
          <w:szCs w:val="28"/>
        </w:rPr>
        <w:t>60 đơn vị</w:t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          </w:t>
      </w:r>
      <w:r w:rsidR="00E971CF" w:rsidRPr="00103240">
        <w:rPr>
          <w:rFonts w:ascii="Times New Roman" w:hAnsi="Times New Roman"/>
          <w:sz w:val="28"/>
          <w:szCs w:val="28"/>
          <w:lang w:val="vi-VN"/>
        </w:rPr>
        <w:t xml:space="preserve">D. </w:t>
      </w:r>
      <w:r w:rsidR="002D7CEC">
        <w:rPr>
          <w:rFonts w:ascii="Times New Roman" w:hAnsi="Times New Roman"/>
          <w:sz w:val="28"/>
          <w:szCs w:val="28"/>
        </w:rPr>
        <w:t>87 đơn vị</w:t>
      </w:r>
    </w:p>
    <w:p w14:paraId="42BA234E" w14:textId="6691A386" w:rsidR="00D97B41" w:rsidRPr="00E325D8" w:rsidRDefault="00AF27F9" w:rsidP="00DE08A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77BDF">
        <w:rPr>
          <w:rFonts w:ascii="Times New Roman" w:hAnsi="Times New Roman"/>
          <w:b/>
          <w:sz w:val="28"/>
          <w:szCs w:val="28"/>
        </w:rPr>
        <w:t xml:space="preserve">Câu </w:t>
      </w:r>
      <w:r w:rsidR="003D28FB">
        <w:rPr>
          <w:rFonts w:ascii="Times New Roman" w:hAnsi="Times New Roman"/>
          <w:b/>
          <w:sz w:val="28"/>
          <w:szCs w:val="28"/>
        </w:rPr>
        <w:t>6</w:t>
      </w:r>
      <w:r w:rsidRPr="00103240">
        <w:rPr>
          <w:rFonts w:ascii="Times New Roman" w:hAnsi="Times New Roman"/>
          <w:b/>
          <w:sz w:val="28"/>
          <w:szCs w:val="28"/>
        </w:rPr>
        <w:t xml:space="preserve"> </w:t>
      </w:r>
      <w:r w:rsidR="00643431" w:rsidRPr="00103240">
        <w:rPr>
          <w:rFonts w:ascii="Times New Roman" w:hAnsi="Times New Roman"/>
          <w:b/>
          <w:sz w:val="28"/>
          <w:szCs w:val="28"/>
        </w:rPr>
        <w:t>(0,5 điểm)</w:t>
      </w:r>
      <w:r w:rsidR="00F77BDF">
        <w:rPr>
          <w:rFonts w:ascii="Times New Roman" w:hAnsi="Times New Roman"/>
          <w:b/>
          <w:sz w:val="28"/>
          <w:szCs w:val="28"/>
        </w:rPr>
        <w:t>.</w:t>
      </w:r>
      <w:r w:rsidR="00643431" w:rsidRPr="00103240">
        <w:rPr>
          <w:rFonts w:ascii="Times New Roman" w:hAnsi="Times New Roman"/>
          <w:sz w:val="28"/>
          <w:szCs w:val="28"/>
        </w:rPr>
        <w:t xml:space="preserve"> </w:t>
      </w:r>
      <w:r w:rsidR="00A631B0" w:rsidRPr="00E325D8">
        <w:rPr>
          <w:rFonts w:ascii="Times New Roman" w:hAnsi="Times New Roman"/>
          <w:b/>
          <w:sz w:val="28"/>
          <w:szCs w:val="28"/>
        </w:rPr>
        <w:t>Một người thợ làm xong</w:t>
      </w:r>
      <w:r w:rsidR="00EE0FC3" w:rsidRPr="00E325D8">
        <w:rPr>
          <w:rFonts w:ascii="Times New Roman" w:hAnsi="Times New Roman"/>
          <w:b/>
          <w:sz w:val="28"/>
          <w:szCs w:val="28"/>
        </w:rPr>
        <w:t xml:space="preserve"> 3</w:t>
      </w:r>
      <w:r w:rsidR="00A631B0" w:rsidRPr="00E325D8">
        <w:rPr>
          <w:rFonts w:ascii="Times New Roman" w:hAnsi="Times New Roman"/>
          <w:b/>
          <w:sz w:val="28"/>
          <w:szCs w:val="28"/>
        </w:rPr>
        <w:t xml:space="preserve"> sản phẩm hết 3 giờ 3</w:t>
      </w:r>
      <w:r w:rsidR="00EE0FC3" w:rsidRPr="00E325D8">
        <w:rPr>
          <w:rFonts w:ascii="Times New Roman" w:hAnsi="Times New Roman"/>
          <w:b/>
          <w:sz w:val="28"/>
          <w:szCs w:val="28"/>
        </w:rPr>
        <w:t>6 phút. Người đó làm xong 5</w:t>
      </w:r>
      <w:r w:rsidR="00A631B0" w:rsidRPr="00E325D8">
        <w:rPr>
          <w:rFonts w:ascii="Times New Roman" w:hAnsi="Times New Roman"/>
          <w:b/>
          <w:sz w:val="28"/>
          <w:szCs w:val="28"/>
        </w:rPr>
        <w:t xml:space="preserve"> sản phẩm như thế hết thời gian là:</w:t>
      </w:r>
    </w:p>
    <w:p w14:paraId="5842EF1C" w14:textId="4C8F113A" w:rsidR="00A631B0" w:rsidRPr="00103240" w:rsidRDefault="00EE0FC3" w:rsidP="00DE08A6">
      <w:pPr>
        <w:pStyle w:val="ListParagraph"/>
        <w:spacing w:after="0"/>
        <w:ind w:left="0"/>
        <w:jc w:val="both"/>
        <w:rPr>
          <w:rFonts w:ascii="Times New Roman" w:hAnsi="Times New Roman"/>
          <w:sz w:val="28"/>
          <w:szCs w:val="28"/>
        </w:rPr>
      </w:pPr>
      <w:r w:rsidRPr="00103240">
        <w:rPr>
          <w:rFonts w:ascii="Times New Roman" w:hAnsi="Times New Roman"/>
          <w:sz w:val="28"/>
          <w:szCs w:val="28"/>
        </w:rPr>
        <w:t xml:space="preserve">A. 5 giờ 12 phút </w:t>
      </w:r>
      <w:r w:rsidR="00A631B0" w:rsidRPr="00103240">
        <w:rPr>
          <w:rFonts w:ascii="Times New Roman" w:hAnsi="Times New Roman"/>
          <w:sz w:val="28"/>
          <w:szCs w:val="28"/>
        </w:rPr>
        <w:t xml:space="preserve">    </w:t>
      </w:r>
      <w:r w:rsidR="00B86BE8" w:rsidRPr="00103240">
        <w:rPr>
          <w:rFonts w:ascii="Times New Roman" w:hAnsi="Times New Roman"/>
          <w:sz w:val="28"/>
          <w:szCs w:val="28"/>
          <w:lang w:val="vi-VN"/>
        </w:rPr>
        <w:t xml:space="preserve">        </w:t>
      </w:r>
      <w:r w:rsidR="003D28FB">
        <w:rPr>
          <w:rFonts w:ascii="Times New Roman" w:hAnsi="Times New Roman"/>
          <w:sz w:val="28"/>
          <w:szCs w:val="28"/>
        </w:rPr>
        <w:tab/>
      </w:r>
      <w:r w:rsidR="00A631B0" w:rsidRPr="00103240">
        <w:rPr>
          <w:rFonts w:ascii="Times New Roman" w:hAnsi="Times New Roman"/>
          <w:sz w:val="28"/>
          <w:szCs w:val="28"/>
        </w:rPr>
        <w:t xml:space="preserve">B. </w:t>
      </w:r>
      <w:r w:rsidR="00B86BE8" w:rsidRPr="00103240">
        <w:rPr>
          <w:rFonts w:ascii="Times New Roman" w:hAnsi="Times New Roman"/>
          <w:sz w:val="28"/>
          <w:szCs w:val="28"/>
        </w:rPr>
        <w:t xml:space="preserve">5 giờ 36 phút            </w:t>
      </w:r>
      <w:r w:rsidR="003D28FB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</w:rPr>
        <w:t xml:space="preserve">C. </w:t>
      </w:r>
      <w:r w:rsidR="00B86BE8" w:rsidRPr="00103240">
        <w:rPr>
          <w:rFonts w:ascii="Times New Roman" w:hAnsi="Times New Roman"/>
          <w:sz w:val="28"/>
          <w:szCs w:val="28"/>
        </w:rPr>
        <w:t>6 giờ</w:t>
      </w:r>
      <w:r w:rsidRPr="00103240">
        <w:rPr>
          <w:rFonts w:ascii="Times New Roman" w:hAnsi="Times New Roman"/>
          <w:sz w:val="28"/>
          <w:szCs w:val="28"/>
        </w:rPr>
        <w:t xml:space="preserve">              </w:t>
      </w:r>
      <w:r w:rsidR="00A9378D">
        <w:rPr>
          <w:rFonts w:ascii="Times New Roman" w:hAnsi="Times New Roman"/>
          <w:sz w:val="28"/>
          <w:szCs w:val="28"/>
          <w:lang w:val="vi-VN"/>
        </w:rPr>
        <w:t xml:space="preserve">   </w:t>
      </w:r>
      <w:r w:rsidR="00A9378D"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</w:rPr>
        <w:t>D. 15 giờ</w:t>
      </w:r>
    </w:p>
    <w:p w14:paraId="645671B1" w14:textId="6285FE64" w:rsidR="003D28FB" w:rsidRPr="002E7717" w:rsidRDefault="007213D8" w:rsidP="00DE08A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213D8">
        <w:rPr>
          <w:rFonts w:ascii="Times New Roman" w:hAnsi="Times New Roman"/>
          <w:b/>
          <w:sz w:val="28"/>
          <w:szCs w:val="28"/>
        </w:rPr>
        <w:t xml:space="preserve">Câu </w:t>
      </w:r>
      <w:r w:rsidR="002E7717">
        <w:rPr>
          <w:rFonts w:ascii="Times New Roman" w:hAnsi="Times New Roman"/>
          <w:b/>
          <w:sz w:val="28"/>
          <w:szCs w:val="28"/>
        </w:rPr>
        <w:t>7</w:t>
      </w:r>
      <w:r w:rsidRPr="007213D8">
        <w:rPr>
          <w:rFonts w:ascii="Times New Roman" w:hAnsi="Times New Roman"/>
          <w:b/>
          <w:sz w:val="28"/>
          <w:szCs w:val="28"/>
        </w:rPr>
        <w:t xml:space="preserve"> (0,5 điểm).</w:t>
      </w:r>
      <w:r>
        <w:rPr>
          <w:rFonts w:ascii="Times New Roman" w:hAnsi="Times New Roman"/>
          <w:sz w:val="28"/>
          <w:szCs w:val="28"/>
        </w:rPr>
        <w:t xml:space="preserve"> </w:t>
      </w:r>
      <w:r w:rsidRPr="002E7717">
        <w:rPr>
          <w:rFonts w:ascii="Times New Roman" w:hAnsi="Times New Roman"/>
          <w:b/>
          <w:sz w:val="28"/>
          <w:szCs w:val="28"/>
        </w:rPr>
        <w:t>Dưới đây là biểu đồ</w:t>
      </w:r>
      <w:r w:rsidR="003D28FB" w:rsidRPr="002E7717">
        <w:rPr>
          <w:rFonts w:ascii="Times New Roman" w:hAnsi="Times New Roman"/>
          <w:b/>
          <w:sz w:val="28"/>
          <w:szCs w:val="28"/>
        </w:rPr>
        <w:t xml:space="preserve"> tiêm chủng vacxin phòng bệnh Covid-19</w:t>
      </w:r>
      <w:r w:rsidR="0006202F">
        <w:rPr>
          <w:rFonts w:ascii="Times New Roman" w:hAnsi="Times New Roman"/>
          <w:b/>
          <w:sz w:val="28"/>
          <w:szCs w:val="28"/>
        </w:rPr>
        <w:t xml:space="preserve"> của khối 5 một trường tiểu học</w:t>
      </w:r>
      <w:r w:rsidR="002E7717" w:rsidRPr="002E7717">
        <w:rPr>
          <w:rFonts w:ascii="Times New Roman" w:hAnsi="Times New Roman"/>
          <w:b/>
          <w:sz w:val="28"/>
          <w:szCs w:val="28"/>
        </w:rPr>
        <w:t xml:space="preserve">. </w:t>
      </w:r>
      <w:r w:rsidRPr="002E7717">
        <w:rPr>
          <w:rFonts w:ascii="Times New Roman" w:hAnsi="Times New Roman"/>
          <w:b/>
          <w:sz w:val="28"/>
          <w:szCs w:val="28"/>
        </w:rPr>
        <w:t xml:space="preserve">Biết cả khối 5 có 375 học sinh, vậy </w:t>
      </w:r>
      <w:r w:rsidR="002E7717" w:rsidRPr="002E7717">
        <w:rPr>
          <w:rFonts w:ascii="Times New Roman" w:hAnsi="Times New Roman"/>
          <w:b/>
          <w:sz w:val="28"/>
          <w:szCs w:val="28"/>
        </w:rPr>
        <w:t>số học sinh</w:t>
      </w:r>
      <w:r w:rsidRPr="002E7717">
        <w:rPr>
          <w:rFonts w:ascii="Times New Roman" w:hAnsi="Times New Roman"/>
          <w:b/>
          <w:sz w:val="28"/>
          <w:szCs w:val="28"/>
        </w:rPr>
        <w:t xml:space="preserve"> </w:t>
      </w:r>
      <w:r w:rsidR="002E7717" w:rsidRPr="002E7717">
        <w:rPr>
          <w:rFonts w:ascii="Times New Roman" w:hAnsi="Times New Roman"/>
          <w:b/>
          <w:sz w:val="28"/>
          <w:szCs w:val="28"/>
        </w:rPr>
        <w:t>đã</w:t>
      </w:r>
      <w:r w:rsidRPr="002E7717">
        <w:rPr>
          <w:rFonts w:ascii="Times New Roman" w:hAnsi="Times New Roman"/>
          <w:b/>
          <w:sz w:val="28"/>
          <w:szCs w:val="28"/>
        </w:rPr>
        <w:t xml:space="preserve"> tiêm</w:t>
      </w:r>
      <w:r w:rsidR="002E7717" w:rsidRPr="002E7717">
        <w:rPr>
          <w:rFonts w:ascii="Times New Roman" w:hAnsi="Times New Roman"/>
          <w:b/>
          <w:sz w:val="28"/>
          <w:szCs w:val="28"/>
        </w:rPr>
        <w:t xml:space="preserve"> là:</w:t>
      </w:r>
    </w:p>
    <w:p w14:paraId="04D26C42" w14:textId="432BFA75" w:rsidR="00527DC3" w:rsidRDefault="0006202F" w:rsidP="00DE08A6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79855B" wp14:editId="192BA5AB">
                <wp:simplePos x="0" y="0"/>
                <wp:positionH relativeFrom="column">
                  <wp:posOffset>1621155</wp:posOffset>
                </wp:positionH>
                <wp:positionV relativeFrom="paragraph">
                  <wp:posOffset>539750</wp:posOffset>
                </wp:positionV>
                <wp:extent cx="809625" cy="4572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9625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C97B12" w14:textId="4FB6ABEF" w:rsidR="003D28FB" w:rsidRDefault="0006202F" w:rsidP="0043099F">
                            <w:pPr>
                              <w:jc w:val="center"/>
                            </w:pPr>
                            <w:r>
                              <w:t>Không tiêm</w:t>
                            </w:r>
                            <w:r w:rsidR="006E759D">
                              <w:t xml:space="preserve"> </w:t>
                            </w:r>
                            <w:r w:rsidR="003D28FB">
                              <w:t>45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79855B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127.65pt;margin-top:42.5pt;width:63.7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" fillcolor="white [3201]" strokecolor="white [3212]" strokeweight=".5pt">
                <v:textbox>
                  <w:txbxContent>
                    <w:p w14:paraId="1CC97B12" w14:textId="4FB6ABEF" w:rsidR="003D28FB" w:rsidRDefault="0006202F" w:rsidP="0043099F">
                      <w:pPr>
                        <w:jc w:val="center"/>
                      </w:pPr>
                      <w:r>
                        <w:t>Không tiêm</w:t>
                      </w:r>
                      <w:r w:rsidR="006E759D">
                        <w:t xml:space="preserve"> </w:t>
                      </w:r>
                      <w:r w:rsidR="003D28FB">
                        <w:t>45%</w:t>
                      </w:r>
                    </w:p>
                  </w:txbxContent>
                </v:textbox>
              </v:shape>
            </w:pict>
          </mc:Fallback>
        </mc:AlternateContent>
      </w:r>
      <w:r w:rsidR="002E7717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7E398E" wp14:editId="201949E4">
                <wp:simplePos x="0" y="0"/>
                <wp:positionH relativeFrom="column">
                  <wp:posOffset>1021080</wp:posOffset>
                </wp:positionH>
                <wp:positionV relativeFrom="paragraph">
                  <wp:posOffset>1289050</wp:posOffset>
                </wp:positionV>
                <wp:extent cx="781050" cy="438150"/>
                <wp:effectExtent l="0" t="0" r="19050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438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11E984" w14:textId="2B99EF35" w:rsidR="003D28FB" w:rsidRDefault="006E759D" w:rsidP="0043099F">
                            <w:pPr>
                              <w:jc w:val="center"/>
                            </w:pPr>
                            <w:r>
                              <w:t xml:space="preserve">Chờ tiêm </w:t>
                            </w:r>
                            <w:r w:rsidR="003D28FB">
                              <w:t>35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7E398E" id="Text Box 7" o:spid="_x0000_s1027" type="#_x0000_t202" style="position:absolute;left:0;text-align:left;margin-left:80.4pt;margin-top:101.5pt;width:61.5pt;height:3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" fillcolor="white [3201]" strokecolor="white [3212]" strokeweight=".5pt">
                <v:textbox>
                  <w:txbxContent>
                    <w:p w14:paraId="3011E984" w14:textId="2B99EF35" w:rsidR="003D28FB" w:rsidRDefault="006E759D" w:rsidP="0043099F">
                      <w:pPr>
                        <w:jc w:val="center"/>
                      </w:pPr>
                      <w:r>
                        <w:t xml:space="preserve">Chờ tiêm </w:t>
                      </w:r>
                      <w:r w:rsidR="003D28FB">
                        <w:t>35%</w:t>
                      </w:r>
                    </w:p>
                  </w:txbxContent>
                </v:textbox>
              </v:shape>
            </w:pict>
          </mc:Fallback>
        </mc:AlternateContent>
      </w:r>
      <w:r w:rsidR="002E7717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1B2B0F" wp14:editId="09343E3D">
                <wp:simplePos x="0" y="0"/>
                <wp:positionH relativeFrom="column">
                  <wp:posOffset>830580</wp:posOffset>
                </wp:positionH>
                <wp:positionV relativeFrom="paragraph">
                  <wp:posOffset>539750</wp:posOffset>
                </wp:positionV>
                <wp:extent cx="704850" cy="457200"/>
                <wp:effectExtent l="0" t="0" r="19050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3FBAF9" w14:textId="24D20BBC" w:rsidR="00527DC3" w:rsidRDefault="006E759D" w:rsidP="0043099F">
                            <w:pPr>
                              <w:jc w:val="center"/>
                            </w:pPr>
                            <w:r>
                              <w:t xml:space="preserve">Đã tiêm </w:t>
                            </w:r>
                            <w:r w:rsidR="003D28FB">
                              <w:t>20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1B2B0F" id="Text Box 4" o:spid="_x0000_s1028" type="#_x0000_t202" style="position:absolute;left:0;text-align:left;margin-left:65.4pt;margin-top:42.5pt;width:55.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" fillcolor="white [3201]" strokecolor="white [3212]" strokeweight=".5pt">
                <v:textbox>
                  <w:txbxContent>
                    <w:p w14:paraId="013FBAF9" w14:textId="24D20BBC" w:rsidR="00527DC3" w:rsidRDefault="006E759D" w:rsidP="0043099F">
                      <w:pPr>
                        <w:jc w:val="center"/>
                      </w:pPr>
                      <w:r>
                        <w:t xml:space="preserve">Đã tiêm </w:t>
                      </w:r>
                      <w:r w:rsidR="003D28FB">
                        <w:t>20%</w:t>
                      </w:r>
                    </w:p>
                  </w:txbxContent>
                </v:textbox>
              </v:shape>
            </w:pict>
          </mc:Fallback>
        </mc:AlternateContent>
      </w:r>
      <w:r w:rsidR="002E7717"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B0D156" wp14:editId="0534827A">
                <wp:simplePos x="0" y="0"/>
                <wp:positionH relativeFrom="column">
                  <wp:posOffset>2907030</wp:posOffset>
                </wp:positionH>
                <wp:positionV relativeFrom="paragraph">
                  <wp:posOffset>292100</wp:posOffset>
                </wp:positionV>
                <wp:extent cx="2667000" cy="1247775"/>
                <wp:effectExtent l="0" t="0" r="19050" b="2857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0" cy="1247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3E9840" w14:textId="46F9D81D" w:rsidR="002E7717" w:rsidRDefault="002E7717" w:rsidP="002E771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75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  <w:t>B. 20</w:t>
                            </w:r>
                          </w:p>
                          <w:p w14:paraId="622F2DB8" w14:textId="0FAD6C70" w:rsidR="002E7717" w:rsidRPr="002E7717" w:rsidRDefault="002E7717" w:rsidP="002E771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45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ab/>
                              <w:t>C. 3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B0D156" id="Text Box 13" o:spid="_x0000_s1029" type="#_x0000_t202" style="position:absolute;left:0;text-align:left;margin-left:228.9pt;margin-top:23pt;width:210pt;height:98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" fillcolor="white [3201]" strokecolor="white [3212]" strokeweight=".5pt">
                <v:textbox>
                  <w:txbxContent>
                    <w:p w14:paraId="513E9840" w14:textId="46F9D81D" w:rsidR="002E7717" w:rsidRDefault="002E7717" w:rsidP="002E771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75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  <w:t>B. 20</w:t>
                      </w:r>
                    </w:p>
                    <w:p w14:paraId="622F2DB8" w14:textId="0FAD6C70" w:rsidR="002E7717" w:rsidRPr="002E7717" w:rsidRDefault="002E7717" w:rsidP="002E771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45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ab/>
                        <w:t>C. 35</w:t>
                      </w:r>
                    </w:p>
                  </w:txbxContent>
                </v:textbox>
              </v:shape>
            </w:pict>
          </mc:Fallback>
        </mc:AlternateContent>
      </w:r>
      <w:r w:rsidR="0043099F"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5968D49B" wp14:editId="480931A6">
            <wp:extent cx="3248025" cy="2106997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085" cy="211287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2E7717" w:rsidRPr="002E7717">
        <w:rPr>
          <w:rFonts w:ascii="Times New Roman" w:hAnsi="Times New Roman"/>
          <w:b/>
          <w:sz w:val="28"/>
          <w:szCs w:val="28"/>
          <w:lang w:val="nl-NL"/>
        </w:rPr>
        <w:t xml:space="preserve">                </w:t>
      </w:r>
      <w:r w:rsidR="002E7717" w:rsidRPr="002E7717">
        <w:rPr>
          <w:rFonts w:ascii="Times New Roman" w:hAnsi="Times New Roman"/>
          <w:b/>
          <w:sz w:val="28"/>
          <w:szCs w:val="28"/>
          <w:lang w:val="nl-NL"/>
        </w:rPr>
        <w:tab/>
      </w:r>
    </w:p>
    <w:p w14:paraId="411E57F2" w14:textId="4B7AAAE9" w:rsidR="002E7717" w:rsidRPr="007213D8" w:rsidRDefault="002E7717" w:rsidP="00DE08A6">
      <w:pPr>
        <w:spacing w:after="0" w:line="324" w:lineRule="auto"/>
        <w:jc w:val="both"/>
        <w:rPr>
          <w:rFonts w:ascii="Times New Roman" w:hAnsi="Times New Roman"/>
          <w:b/>
          <w:sz w:val="28"/>
          <w:szCs w:val="28"/>
        </w:rPr>
      </w:pPr>
      <w:r w:rsidRPr="00F77BDF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 xml:space="preserve">8 </w:t>
      </w:r>
      <w:r w:rsidRPr="00103240">
        <w:rPr>
          <w:rFonts w:ascii="Times New Roman" w:hAnsi="Times New Roman"/>
          <w:b/>
          <w:sz w:val="28"/>
          <w:szCs w:val="28"/>
          <w:lang w:val="pl-PL"/>
        </w:rPr>
        <w:t>(0,5 điểm)</w:t>
      </w:r>
      <w:r>
        <w:rPr>
          <w:rFonts w:ascii="Times New Roman" w:hAnsi="Times New Roman"/>
          <w:b/>
          <w:sz w:val="28"/>
          <w:szCs w:val="28"/>
        </w:rPr>
        <w:t>.</w:t>
      </w:r>
      <w:r w:rsidRPr="00103240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E325D8">
        <w:rPr>
          <w:rFonts w:ascii="Times New Roman" w:hAnsi="Times New Roman"/>
          <w:b/>
          <w:sz w:val="28"/>
          <w:szCs w:val="28"/>
          <w:lang w:val="vi-VN"/>
        </w:rPr>
        <w:t xml:space="preserve">Cho hình hộp chữ nhật </w:t>
      </w:r>
      <w:r>
        <w:rPr>
          <w:rFonts w:ascii="Times New Roman" w:hAnsi="Times New Roman"/>
          <w:b/>
          <w:sz w:val="28"/>
          <w:szCs w:val="28"/>
        </w:rPr>
        <w:t>có thể tích 500 cm</w:t>
      </w:r>
      <w:r>
        <w:rPr>
          <w:rFonts w:ascii="Times New Roman" w:hAnsi="Times New Roman"/>
          <w:b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sz w:val="28"/>
          <w:szCs w:val="28"/>
        </w:rPr>
        <w:t>. Tính c</w:t>
      </w:r>
      <w:r w:rsidRPr="002D7CEC">
        <w:rPr>
          <w:rFonts w:ascii="Times New Roman" w:hAnsi="Times New Roman"/>
          <w:b/>
          <w:sz w:val="28"/>
          <w:szCs w:val="28"/>
          <w:lang w:val="vi-VN"/>
        </w:rPr>
        <w:t xml:space="preserve">hiều </w:t>
      </w:r>
      <w:r>
        <w:rPr>
          <w:rFonts w:ascii="Times New Roman" w:hAnsi="Times New Roman"/>
          <w:b/>
          <w:sz w:val="28"/>
          <w:szCs w:val="28"/>
          <w:lang w:val="vi-VN"/>
        </w:rPr>
        <w:t>cao của hình hộp chữ nhật đó</w:t>
      </w:r>
      <w:r>
        <w:rPr>
          <w:rFonts w:ascii="Times New Roman" w:hAnsi="Times New Roman"/>
          <w:b/>
          <w:sz w:val="28"/>
          <w:szCs w:val="28"/>
        </w:rPr>
        <w:t xml:space="preserve"> biết đáy có chiều dài là 12,5 cm và chiều rộng là 8 cm.</w:t>
      </w:r>
    </w:p>
    <w:p w14:paraId="4420A978" w14:textId="77777777" w:rsidR="002E7717" w:rsidRPr="00103240" w:rsidRDefault="002E7717" w:rsidP="00DE08A6">
      <w:pPr>
        <w:spacing w:after="0" w:line="324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103240">
        <w:rPr>
          <w:rFonts w:ascii="Times New Roman" w:hAnsi="Times New Roman"/>
          <w:sz w:val="28"/>
          <w:szCs w:val="28"/>
          <w:lang w:val="vi-VN"/>
        </w:rPr>
        <w:t xml:space="preserve">A. </w:t>
      </w:r>
      <w:r w:rsidRPr="00103240">
        <w:rPr>
          <w:rFonts w:ascii="Times New Roman" w:hAnsi="Times New Roman"/>
          <w:sz w:val="28"/>
          <w:szCs w:val="28"/>
        </w:rPr>
        <w:t>40</w:t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 cm                         B. 4cm                        </w:t>
      </w:r>
      <w:r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C. </w:t>
      </w:r>
      <w:r w:rsidRPr="00103240">
        <w:rPr>
          <w:rFonts w:ascii="Times New Roman" w:hAnsi="Times New Roman"/>
          <w:sz w:val="28"/>
          <w:szCs w:val="28"/>
        </w:rPr>
        <w:t xml:space="preserve">6,25 </w:t>
      </w:r>
      <w:r w:rsidRPr="00103240">
        <w:rPr>
          <w:rFonts w:ascii="Times New Roman" w:hAnsi="Times New Roman"/>
          <w:sz w:val="28"/>
          <w:szCs w:val="28"/>
          <w:lang w:val="vi-VN"/>
        </w:rPr>
        <w:t xml:space="preserve">cm </w:t>
      </w:r>
      <w:r>
        <w:rPr>
          <w:rFonts w:ascii="Times New Roman" w:hAnsi="Times New Roman"/>
          <w:sz w:val="28"/>
          <w:szCs w:val="28"/>
          <w:lang w:val="vi-VN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 w:rsidRPr="00103240">
        <w:rPr>
          <w:rFonts w:ascii="Times New Roman" w:hAnsi="Times New Roman"/>
          <w:sz w:val="28"/>
          <w:szCs w:val="28"/>
          <w:lang w:val="vi-VN"/>
        </w:rPr>
        <w:t>D. 5 cm</w:t>
      </w:r>
    </w:p>
    <w:p w14:paraId="583A627C" w14:textId="7946A31A" w:rsidR="004F1098" w:rsidRPr="00527DC3" w:rsidRDefault="00527DC3" w:rsidP="00DE08A6">
      <w:pPr>
        <w:spacing w:after="0" w:line="288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527DC3">
        <w:rPr>
          <w:rFonts w:ascii="Times New Roman" w:hAnsi="Times New Roman"/>
          <w:b/>
          <w:sz w:val="28"/>
          <w:szCs w:val="28"/>
          <w:lang w:val="nl-NL"/>
        </w:rPr>
        <w:lastRenderedPageBreak/>
        <w:t xml:space="preserve">II. </w:t>
      </w:r>
      <w:r w:rsidR="003B14C1" w:rsidRPr="00527DC3">
        <w:rPr>
          <w:rFonts w:ascii="Times New Roman" w:hAnsi="Times New Roman"/>
          <w:b/>
          <w:sz w:val="28"/>
          <w:szCs w:val="28"/>
          <w:lang w:val="nl-NL"/>
        </w:rPr>
        <w:t>T</w:t>
      </w:r>
      <w:r w:rsidR="00CF1857">
        <w:rPr>
          <w:rFonts w:ascii="Times New Roman" w:hAnsi="Times New Roman"/>
          <w:b/>
          <w:sz w:val="28"/>
          <w:szCs w:val="28"/>
          <w:lang w:val="nl-NL"/>
        </w:rPr>
        <w:t>ự luận</w:t>
      </w:r>
      <w:r w:rsidRPr="00527DC3">
        <w:rPr>
          <w:rFonts w:ascii="Times New Roman" w:hAnsi="Times New Roman"/>
          <w:b/>
          <w:sz w:val="28"/>
          <w:szCs w:val="28"/>
          <w:lang w:val="nl-NL"/>
        </w:rPr>
        <w:t xml:space="preserve"> (</w:t>
      </w:r>
      <w:r w:rsidR="0049484B">
        <w:rPr>
          <w:rFonts w:ascii="Times New Roman" w:hAnsi="Times New Roman"/>
          <w:b/>
          <w:sz w:val="28"/>
          <w:szCs w:val="28"/>
          <w:lang w:val="nl-NL"/>
        </w:rPr>
        <w:t>6</w:t>
      </w:r>
      <w:r w:rsidRPr="00527DC3">
        <w:rPr>
          <w:rFonts w:ascii="Times New Roman" w:hAnsi="Times New Roman"/>
          <w:b/>
          <w:sz w:val="28"/>
          <w:szCs w:val="28"/>
          <w:lang w:val="nl-NL"/>
        </w:rPr>
        <w:t xml:space="preserve"> điểm)</w:t>
      </w:r>
    </w:p>
    <w:p w14:paraId="52E10AC2" w14:textId="7D8F5565" w:rsidR="004F1098" w:rsidRPr="00DE08A6" w:rsidRDefault="00E26E86" w:rsidP="00DE08A6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527DC3">
        <w:rPr>
          <w:rFonts w:ascii="Times New Roman" w:hAnsi="Times New Roman"/>
          <w:b/>
          <w:sz w:val="28"/>
          <w:szCs w:val="28"/>
          <w:lang w:val="nl-NL"/>
        </w:rPr>
        <w:t xml:space="preserve">Bài </w:t>
      </w:r>
      <w:r w:rsidR="005B4A08" w:rsidRPr="00527DC3">
        <w:rPr>
          <w:rFonts w:ascii="Times New Roman" w:hAnsi="Times New Roman"/>
          <w:b/>
          <w:sz w:val="28"/>
          <w:szCs w:val="28"/>
          <w:lang w:val="nl-NL"/>
        </w:rPr>
        <w:t>1</w:t>
      </w:r>
      <w:r w:rsidR="004F1098" w:rsidRPr="00BC0727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4F1098" w:rsidRPr="00BC0727">
        <w:rPr>
          <w:rFonts w:ascii="Times New Roman" w:hAnsi="Times New Roman"/>
          <w:b/>
          <w:sz w:val="28"/>
          <w:szCs w:val="28"/>
          <w:lang w:val="pl-PL"/>
        </w:rPr>
        <w:t>(</w:t>
      </w:r>
      <w:r w:rsidR="002F0260" w:rsidRPr="00BC0727">
        <w:rPr>
          <w:rFonts w:ascii="Times New Roman" w:hAnsi="Times New Roman"/>
          <w:b/>
          <w:sz w:val="28"/>
          <w:szCs w:val="28"/>
          <w:lang w:val="vi-VN"/>
        </w:rPr>
        <w:t>2</w:t>
      </w:r>
      <w:r w:rsidR="004F1098" w:rsidRPr="00BC0727">
        <w:rPr>
          <w:rFonts w:ascii="Times New Roman" w:hAnsi="Times New Roman"/>
          <w:b/>
          <w:sz w:val="28"/>
          <w:szCs w:val="28"/>
          <w:lang w:val="pl-PL"/>
        </w:rPr>
        <w:t xml:space="preserve"> điểm)</w:t>
      </w:r>
      <w:r w:rsidR="00DE08A6">
        <w:rPr>
          <w:rFonts w:ascii="Times New Roman" w:hAnsi="Times New Roman"/>
          <w:b/>
          <w:sz w:val="28"/>
          <w:szCs w:val="28"/>
          <w:lang w:val="pl-PL"/>
        </w:rPr>
        <w:t>.</w:t>
      </w:r>
      <w:bookmarkStart w:id="0" w:name="_Hlk70596151"/>
      <w:r w:rsidR="00DE08A6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="004F1098" w:rsidRPr="00DE08A6">
        <w:rPr>
          <w:rFonts w:ascii="Times New Roman" w:hAnsi="Times New Roman"/>
          <w:b/>
          <w:sz w:val="28"/>
          <w:szCs w:val="28"/>
          <w:lang w:val="nl-NL"/>
        </w:rPr>
        <w:t>Đ</w:t>
      </w:r>
      <w:r w:rsidR="004F1098" w:rsidRPr="00DE08A6">
        <w:rPr>
          <w:rFonts w:ascii="Times New Roman" w:hAnsi="Times New Roman"/>
          <w:b/>
          <w:sz w:val="28"/>
          <w:szCs w:val="28"/>
          <w:lang w:val="vi-VN"/>
        </w:rPr>
        <w:t>ặt tính và tính</w:t>
      </w:r>
      <w:r w:rsidR="00DE08A6" w:rsidRPr="00DE08A6">
        <w:rPr>
          <w:rFonts w:ascii="Times New Roman" w:hAnsi="Times New Roman"/>
          <w:b/>
          <w:sz w:val="28"/>
          <w:szCs w:val="28"/>
          <w:lang w:val="nl-NL"/>
        </w:rPr>
        <w:t>.</w:t>
      </w:r>
    </w:p>
    <w:p w14:paraId="1E669AE8" w14:textId="45549618" w:rsidR="00D44B16" w:rsidRPr="00BC0727" w:rsidRDefault="00A14A78" w:rsidP="00DE08A6">
      <w:pPr>
        <w:tabs>
          <w:tab w:val="left" w:pos="6330"/>
        </w:tabs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BC0727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B11C76">
        <w:rPr>
          <w:rFonts w:ascii="Times New Roman" w:hAnsi="Times New Roman"/>
          <w:sz w:val="28"/>
          <w:szCs w:val="28"/>
        </w:rPr>
        <w:t>a.</w:t>
      </w:r>
      <w:r w:rsidR="00055D5C" w:rsidRPr="00BC0727">
        <w:rPr>
          <w:rFonts w:ascii="Times New Roman" w:hAnsi="Times New Roman"/>
          <w:sz w:val="28"/>
          <w:szCs w:val="28"/>
        </w:rPr>
        <w:t xml:space="preserve"> </w:t>
      </w:r>
      <w:r w:rsidR="00987512" w:rsidRPr="00BC0727">
        <w:rPr>
          <w:rFonts w:ascii="Times New Roman" w:hAnsi="Times New Roman"/>
          <w:sz w:val="28"/>
          <w:szCs w:val="28"/>
        </w:rPr>
        <w:t xml:space="preserve">  </w:t>
      </w:r>
      <w:r w:rsidR="00180552" w:rsidRPr="00BC0727">
        <w:rPr>
          <w:rFonts w:ascii="Times New Roman" w:hAnsi="Times New Roman"/>
          <w:sz w:val="28"/>
          <w:szCs w:val="28"/>
        </w:rPr>
        <w:t>628,56</w:t>
      </w:r>
      <w:r w:rsidR="00055D5C" w:rsidRPr="00BC0727">
        <w:rPr>
          <w:rFonts w:ascii="Times New Roman" w:hAnsi="Times New Roman"/>
          <w:sz w:val="28"/>
          <w:szCs w:val="28"/>
        </w:rPr>
        <w:t xml:space="preserve"> + </w:t>
      </w:r>
      <w:r w:rsidR="00180552" w:rsidRPr="00BC0727">
        <w:rPr>
          <w:rFonts w:ascii="Times New Roman" w:hAnsi="Times New Roman"/>
          <w:sz w:val="28"/>
          <w:szCs w:val="28"/>
        </w:rPr>
        <w:t>52</w:t>
      </w:r>
      <w:r w:rsidR="00055D5C" w:rsidRPr="00BC0727">
        <w:rPr>
          <w:rFonts w:ascii="Times New Roman" w:hAnsi="Times New Roman"/>
          <w:sz w:val="28"/>
          <w:szCs w:val="28"/>
        </w:rPr>
        <w:t>,</w:t>
      </w:r>
      <w:r w:rsidR="00180552" w:rsidRPr="00BC0727">
        <w:rPr>
          <w:rFonts w:ascii="Times New Roman" w:hAnsi="Times New Roman"/>
          <w:sz w:val="28"/>
          <w:szCs w:val="28"/>
        </w:rPr>
        <w:t>372</w:t>
      </w:r>
      <w:r w:rsidRPr="00BC0727">
        <w:rPr>
          <w:rFonts w:ascii="Times New Roman" w:hAnsi="Times New Roman"/>
          <w:sz w:val="28"/>
          <w:szCs w:val="28"/>
        </w:rPr>
        <w:t xml:space="preserve"> </w:t>
      </w:r>
      <w:r w:rsidR="00055D5C" w:rsidRPr="00BC0727">
        <w:rPr>
          <w:rFonts w:ascii="Times New Roman" w:hAnsi="Times New Roman"/>
          <w:sz w:val="28"/>
          <w:szCs w:val="28"/>
        </w:rPr>
        <w:t xml:space="preserve">   </w:t>
      </w:r>
      <w:r w:rsidR="00180552" w:rsidRPr="00BC0727">
        <w:rPr>
          <w:rFonts w:ascii="Times New Roman" w:hAnsi="Times New Roman"/>
          <w:sz w:val="28"/>
          <w:szCs w:val="28"/>
        </w:rPr>
        <w:t xml:space="preserve">  </w:t>
      </w:r>
      <w:r w:rsidR="00987512" w:rsidRPr="00BC0727">
        <w:rPr>
          <w:rFonts w:ascii="Times New Roman" w:hAnsi="Times New Roman"/>
          <w:sz w:val="28"/>
          <w:szCs w:val="28"/>
        </w:rPr>
        <w:t xml:space="preserve">   </w:t>
      </w:r>
      <w:r w:rsidRPr="00BC0727">
        <w:rPr>
          <w:rFonts w:ascii="Times New Roman" w:hAnsi="Times New Roman"/>
          <w:sz w:val="28"/>
          <w:szCs w:val="28"/>
        </w:rPr>
        <w:t xml:space="preserve">   </w:t>
      </w:r>
      <w:r w:rsidR="00B11C76">
        <w:rPr>
          <w:rFonts w:ascii="Times New Roman" w:hAnsi="Times New Roman"/>
          <w:sz w:val="28"/>
          <w:szCs w:val="28"/>
        </w:rPr>
        <w:t>b.</w:t>
      </w:r>
      <w:r w:rsidR="00987512" w:rsidRPr="00BC0727">
        <w:rPr>
          <w:rFonts w:ascii="Times New Roman" w:hAnsi="Times New Roman"/>
          <w:sz w:val="28"/>
          <w:szCs w:val="28"/>
        </w:rPr>
        <w:t xml:space="preserve"> </w:t>
      </w:r>
      <w:r w:rsidR="00180552" w:rsidRPr="00BC0727">
        <w:rPr>
          <w:rFonts w:ascii="Times New Roman" w:hAnsi="Times New Roman"/>
          <w:sz w:val="28"/>
          <w:szCs w:val="28"/>
        </w:rPr>
        <w:t>3</w:t>
      </w:r>
      <w:r w:rsidR="00987512" w:rsidRPr="00BC0727">
        <w:rPr>
          <w:rFonts w:ascii="Times New Roman" w:hAnsi="Times New Roman"/>
          <w:sz w:val="28"/>
          <w:szCs w:val="28"/>
        </w:rPr>
        <w:t xml:space="preserve">52,08 - </w:t>
      </w:r>
      <w:r w:rsidR="00180552" w:rsidRPr="00BC0727">
        <w:rPr>
          <w:rFonts w:ascii="Times New Roman" w:hAnsi="Times New Roman"/>
          <w:sz w:val="28"/>
          <w:szCs w:val="28"/>
        </w:rPr>
        <w:t>8</w:t>
      </w:r>
      <w:r w:rsidR="00987512" w:rsidRPr="00BC0727">
        <w:rPr>
          <w:rFonts w:ascii="Times New Roman" w:hAnsi="Times New Roman"/>
          <w:sz w:val="28"/>
          <w:szCs w:val="28"/>
        </w:rPr>
        <w:t>3,</w:t>
      </w:r>
      <w:r w:rsidRPr="00BC0727">
        <w:rPr>
          <w:rFonts w:ascii="Times New Roman" w:hAnsi="Times New Roman"/>
          <w:sz w:val="28"/>
          <w:szCs w:val="28"/>
        </w:rPr>
        <w:t xml:space="preserve">25              </w:t>
      </w:r>
      <w:r w:rsidR="00B11C76">
        <w:rPr>
          <w:rFonts w:ascii="Times New Roman" w:hAnsi="Times New Roman"/>
          <w:sz w:val="28"/>
          <w:szCs w:val="28"/>
        </w:rPr>
        <w:t>c.</w:t>
      </w:r>
      <w:r w:rsidR="00987512" w:rsidRPr="00BC0727">
        <w:rPr>
          <w:rFonts w:ascii="Times New Roman" w:hAnsi="Times New Roman"/>
          <w:sz w:val="28"/>
          <w:szCs w:val="28"/>
        </w:rPr>
        <w:t xml:space="preserve"> 92,6 x </w:t>
      </w:r>
      <w:r w:rsidRPr="00BC0727">
        <w:rPr>
          <w:rFonts w:ascii="Times New Roman" w:hAnsi="Times New Roman"/>
          <w:sz w:val="28"/>
          <w:szCs w:val="28"/>
        </w:rPr>
        <w:t xml:space="preserve">8,4 </w:t>
      </w:r>
      <w:r w:rsidR="00180552" w:rsidRPr="00BC0727">
        <w:rPr>
          <w:rFonts w:ascii="Times New Roman" w:hAnsi="Times New Roman"/>
          <w:sz w:val="28"/>
          <w:szCs w:val="28"/>
        </w:rPr>
        <w:t xml:space="preserve">   </w:t>
      </w:r>
      <w:r w:rsidRPr="00BC0727">
        <w:rPr>
          <w:rFonts w:ascii="Times New Roman" w:hAnsi="Times New Roman"/>
          <w:sz w:val="28"/>
          <w:szCs w:val="28"/>
        </w:rPr>
        <w:t xml:space="preserve">     </w:t>
      </w:r>
      <w:r w:rsidR="00BC0727">
        <w:rPr>
          <w:rFonts w:ascii="Times New Roman" w:hAnsi="Times New Roman"/>
          <w:sz w:val="28"/>
          <w:szCs w:val="28"/>
        </w:rPr>
        <w:t xml:space="preserve">   </w:t>
      </w:r>
      <w:r w:rsidR="00B11C76">
        <w:rPr>
          <w:rFonts w:ascii="Times New Roman" w:hAnsi="Times New Roman"/>
          <w:sz w:val="28"/>
          <w:szCs w:val="28"/>
        </w:rPr>
        <w:t xml:space="preserve"> d.</w:t>
      </w:r>
      <w:r w:rsidRPr="00BC0727">
        <w:rPr>
          <w:rFonts w:ascii="Times New Roman" w:hAnsi="Times New Roman"/>
          <w:sz w:val="28"/>
          <w:szCs w:val="28"/>
        </w:rPr>
        <w:t xml:space="preserve"> 90,65 : 3,7</w:t>
      </w:r>
    </w:p>
    <w:bookmarkEnd w:id="0"/>
    <w:p w14:paraId="0D10951B" w14:textId="57E735ED" w:rsidR="004F1098" w:rsidRPr="00E971CF" w:rsidRDefault="004F1098" w:rsidP="00B31242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</w:t>
      </w:r>
      <w:r w:rsidR="003B14C1" w:rsidRPr="00E971CF">
        <w:rPr>
          <w:rFonts w:ascii="Times New Roman" w:hAnsi="Times New Roman"/>
          <w:lang w:val="nl-NL"/>
        </w:rPr>
        <w:t>..................................................</w:t>
      </w:r>
      <w:r w:rsidRPr="00E971CF">
        <w:rPr>
          <w:rFonts w:ascii="Times New Roman" w:hAnsi="Times New Roman"/>
          <w:lang w:val="nl-NL"/>
        </w:rPr>
        <w:t xml:space="preserve"> ..........................................................................................................................................</w:t>
      </w:r>
      <w:r w:rsidR="003B14C1" w:rsidRPr="00E971CF">
        <w:rPr>
          <w:rFonts w:ascii="Times New Roman" w:hAnsi="Times New Roman"/>
          <w:lang w:val="nl-NL"/>
        </w:rPr>
        <w:t>..................................................</w:t>
      </w:r>
    </w:p>
    <w:p w14:paraId="5034ED3F" w14:textId="5C0CA72D" w:rsidR="004F1098" w:rsidRPr="00E971CF" w:rsidRDefault="004F1098" w:rsidP="00B31242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</w:t>
      </w:r>
      <w:r w:rsidR="003B14C1" w:rsidRPr="00E971CF">
        <w:rPr>
          <w:rFonts w:ascii="Times New Roman" w:hAnsi="Times New Roman"/>
          <w:lang w:val="nl-NL"/>
        </w:rPr>
        <w:t>..................................................</w:t>
      </w:r>
    </w:p>
    <w:p w14:paraId="197E6BD2" w14:textId="6C7660A2" w:rsidR="004F1098" w:rsidRPr="00E971CF" w:rsidRDefault="004F1098" w:rsidP="00B31242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</w:t>
      </w:r>
      <w:r w:rsidR="003B14C1" w:rsidRPr="00E971CF">
        <w:rPr>
          <w:rFonts w:ascii="Times New Roman" w:hAnsi="Times New Roman"/>
          <w:lang w:val="nl-NL"/>
        </w:rPr>
        <w:t>......................................................</w:t>
      </w:r>
      <w:r w:rsidRPr="00E971CF">
        <w:rPr>
          <w:rFonts w:ascii="Times New Roman" w:hAnsi="Times New Roman"/>
          <w:lang w:val="nl-NL"/>
        </w:rPr>
        <w:t xml:space="preserve">.. </w:t>
      </w:r>
    </w:p>
    <w:p w14:paraId="21FB1A47" w14:textId="1466074A" w:rsidR="0099798A" w:rsidRPr="00E971CF" w:rsidRDefault="0099798A" w:rsidP="00B31242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79D4B41E" w14:textId="77777777" w:rsidR="009025B2" w:rsidRPr="00E971CF" w:rsidRDefault="009025B2" w:rsidP="00B31242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0AEE3252" w14:textId="65B3EE88" w:rsidR="00B31242" w:rsidRPr="00E325D8" w:rsidRDefault="00B31242" w:rsidP="00B31242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pl-PL"/>
        </w:rPr>
        <w:t xml:space="preserve">Bài 2 </w:t>
      </w:r>
      <w:r w:rsidRPr="00BC0727">
        <w:rPr>
          <w:rFonts w:ascii="Times New Roman" w:hAnsi="Times New Roman"/>
          <w:b/>
          <w:sz w:val="28"/>
          <w:szCs w:val="28"/>
          <w:lang w:val="pl-PL"/>
        </w:rPr>
        <w:t>(1 điểm)</w:t>
      </w:r>
      <w:r>
        <w:rPr>
          <w:rFonts w:ascii="Times New Roman" w:hAnsi="Times New Roman"/>
          <w:b/>
          <w:sz w:val="28"/>
          <w:szCs w:val="28"/>
          <w:lang w:val="pl-PL"/>
        </w:rPr>
        <w:t>.</w:t>
      </w:r>
      <w:r w:rsidRPr="00BC0727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E325D8">
        <w:rPr>
          <w:rFonts w:ascii="Times New Roman" w:hAnsi="Times New Roman"/>
          <w:b/>
          <w:sz w:val="28"/>
          <w:szCs w:val="28"/>
          <w:lang w:val="nl-NL"/>
        </w:rPr>
        <w:t>Điền số thập phân thích hợp vào ô trống</w:t>
      </w:r>
      <w:r>
        <w:rPr>
          <w:rFonts w:ascii="Times New Roman" w:hAnsi="Times New Roman"/>
          <w:b/>
          <w:sz w:val="28"/>
          <w:szCs w:val="28"/>
          <w:lang w:val="nl-NL"/>
        </w:rPr>
        <w:t>.</w:t>
      </w:r>
    </w:p>
    <w:p w14:paraId="6F0D1E0C" w14:textId="77777777" w:rsidR="00B31242" w:rsidRPr="002E7717" w:rsidRDefault="00B31242" w:rsidP="00B31242">
      <w:pPr>
        <w:pStyle w:val="ListParagraph"/>
        <w:numPr>
          <w:ilvl w:val="0"/>
          <w:numId w:val="11"/>
        </w:num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2E7717">
        <w:rPr>
          <w:rFonts w:ascii="Times New Roman" w:hAnsi="Times New Roman"/>
          <w:sz w:val="28"/>
          <w:szCs w:val="28"/>
          <w:lang w:val="vi-VN"/>
        </w:rPr>
        <w:t xml:space="preserve">2 giờ 45 phút = ..................... giờ                </w:t>
      </w:r>
      <w:r>
        <w:rPr>
          <w:rFonts w:ascii="Times New Roman" w:hAnsi="Times New Roman"/>
          <w:sz w:val="28"/>
          <w:szCs w:val="28"/>
        </w:rPr>
        <w:t xml:space="preserve">b. </w:t>
      </w:r>
      <w:r w:rsidRPr="002E7717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2E7717">
        <w:rPr>
          <w:rFonts w:ascii="Times New Roman" w:hAnsi="Times New Roman"/>
          <w:sz w:val="28"/>
          <w:szCs w:val="28"/>
        </w:rPr>
        <w:t>7ha 500 m</w:t>
      </w:r>
      <w:r w:rsidRPr="002E7717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2E7717">
        <w:rPr>
          <w:rFonts w:ascii="Times New Roman" w:hAnsi="Times New Roman"/>
          <w:sz w:val="28"/>
          <w:szCs w:val="28"/>
        </w:rPr>
        <w:t>= …………………... ha</w:t>
      </w:r>
    </w:p>
    <w:p w14:paraId="3FEDD2FE" w14:textId="795795E8" w:rsidR="00635A6D" w:rsidRPr="00373556" w:rsidRDefault="00635A6D" w:rsidP="00B31242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527DC3">
        <w:rPr>
          <w:rFonts w:ascii="Times New Roman" w:hAnsi="Times New Roman"/>
          <w:b/>
          <w:bCs/>
          <w:sz w:val="28"/>
          <w:szCs w:val="28"/>
          <w:lang w:val="nl-NL"/>
        </w:rPr>
        <w:t xml:space="preserve">Bài </w:t>
      </w:r>
      <w:r w:rsidR="00B31242">
        <w:rPr>
          <w:rFonts w:ascii="Times New Roman" w:hAnsi="Times New Roman"/>
          <w:b/>
          <w:bCs/>
          <w:sz w:val="28"/>
          <w:szCs w:val="28"/>
          <w:lang w:val="nl-NL"/>
        </w:rPr>
        <w:t>3</w:t>
      </w:r>
      <w:r w:rsidRPr="00373556">
        <w:rPr>
          <w:rFonts w:ascii="Times New Roman" w:hAnsi="Times New Roman"/>
          <w:b/>
          <w:bCs/>
          <w:sz w:val="28"/>
          <w:szCs w:val="28"/>
          <w:lang w:val="vi-VN"/>
        </w:rPr>
        <w:t xml:space="preserve"> </w:t>
      </w:r>
      <w:r w:rsidRPr="00373556">
        <w:rPr>
          <w:rFonts w:ascii="Times New Roman" w:hAnsi="Times New Roman"/>
          <w:b/>
          <w:bCs/>
          <w:sz w:val="28"/>
          <w:szCs w:val="28"/>
          <w:lang w:val="nl-NL"/>
        </w:rPr>
        <w:t>(2,5 điểm)</w:t>
      </w:r>
      <w:r w:rsidR="00767DB4">
        <w:rPr>
          <w:rFonts w:ascii="Times New Roman" w:hAnsi="Times New Roman"/>
          <w:b/>
          <w:bCs/>
          <w:sz w:val="28"/>
          <w:szCs w:val="28"/>
          <w:lang w:val="nl-NL"/>
        </w:rPr>
        <w:t>.</w:t>
      </w:r>
      <w:r w:rsidRPr="00373556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767DB4" w:rsidRPr="005965C5">
        <w:rPr>
          <w:rFonts w:ascii="Times New Roman" w:hAnsi="Times New Roman"/>
          <w:sz w:val="28"/>
          <w:szCs w:val="28"/>
          <w:lang w:val="pt-BR"/>
        </w:rPr>
        <w:t>M</w:t>
      </w:r>
      <w:r w:rsidRPr="00373556">
        <w:rPr>
          <w:rFonts w:ascii="Times New Roman" w:hAnsi="Times New Roman"/>
          <w:sz w:val="28"/>
          <w:szCs w:val="28"/>
        </w:rPr>
        <w:t xml:space="preserve">ột </w:t>
      </w:r>
      <w:r>
        <w:rPr>
          <w:rFonts w:ascii="Times New Roman" w:hAnsi="Times New Roman"/>
          <w:sz w:val="28"/>
          <w:szCs w:val="28"/>
        </w:rPr>
        <w:t>ô</w:t>
      </w:r>
      <w:r>
        <w:rPr>
          <w:rFonts w:ascii="Times New Roman" w:hAnsi="Times New Roman"/>
          <w:sz w:val="28"/>
          <w:szCs w:val="28"/>
          <w:lang w:val="vi-VN"/>
        </w:rPr>
        <w:t xml:space="preserve"> tô</w:t>
      </w:r>
      <w:r w:rsidRPr="00373556">
        <w:rPr>
          <w:rFonts w:ascii="Times New Roman" w:hAnsi="Times New Roman"/>
          <w:sz w:val="28"/>
          <w:szCs w:val="28"/>
        </w:rPr>
        <w:t xml:space="preserve"> đi quãng đường từ A đến B dài </w:t>
      </w:r>
      <w:r>
        <w:rPr>
          <w:rFonts w:ascii="Times New Roman" w:hAnsi="Times New Roman"/>
          <w:sz w:val="28"/>
          <w:szCs w:val="28"/>
        </w:rPr>
        <w:t>115</w:t>
      </w:r>
      <w:r w:rsidRPr="00373556">
        <w:rPr>
          <w:rFonts w:ascii="Times New Roman" w:hAnsi="Times New Roman"/>
          <w:sz w:val="28"/>
          <w:szCs w:val="28"/>
        </w:rPr>
        <w:t xml:space="preserve"> km hết </w:t>
      </w:r>
      <w:r>
        <w:rPr>
          <w:rFonts w:ascii="Times New Roman" w:hAnsi="Times New Roman"/>
          <w:sz w:val="28"/>
          <w:szCs w:val="28"/>
        </w:rPr>
        <w:t>2</w:t>
      </w:r>
      <w:r w:rsidRPr="00373556">
        <w:rPr>
          <w:rFonts w:ascii="Times New Roman" w:hAnsi="Times New Roman"/>
          <w:sz w:val="28"/>
          <w:szCs w:val="28"/>
        </w:rPr>
        <w:t xml:space="preserve"> giờ. </w:t>
      </w:r>
      <w:r w:rsidR="00767DB4">
        <w:rPr>
          <w:rFonts w:ascii="Times New Roman" w:hAnsi="Times New Roman"/>
          <w:sz w:val="28"/>
          <w:szCs w:val="28"/>
        </w:rPr>
        <w:t>Cù</w:t>
      </w:r>
      <w:r w:rsidRPr="00373556">
        <w:rPr>
          <w:rFonts w:ascii="Times New Roman" w:hAnsi="Times New Roman"/>
          <w:sz w:val="28"/>
          <w:szCs w:val="28"/>
        </w:rPr>
        <w:t xml:space="preserve">ng lúc đó, một </w:t>
      </w:r>
      <w:r>
        <w:rPr>
          <w:rFonts w:ascii="Times New Roman" w:hAnsi="Times New Roman"/>
          <w:sz w:val="28"/>
          <w:szCs w:val="28"/>
          <w:lang w:val="vi-VN"/>
        </w:rPr>
        <w:t xml:space="preserve">xe máy </w:t>
      </w:r>
      <w:r w:rsidRPr="00373556">
        <w:rPr>
          <w:rFonts w:ascii="Times New Roman" w:hAnsi="Times New Roman"/>
          <w:sz w:val="28"/>
          <w:szCs w:val="28"/>
        </w:rPr>
        <w:t xml:space="preserve">cũng đi từ A đến B với vận tốc </w:t>
      </w:r>
      <w:r w:rsidRPr="00373556">
        <w:rPr>
          <w:rFonts w:ascii="Times New Roman" w:hAnsi="Times New Roman"/>
          <w:sz w:val="28"/>
          <w:szCs w:val="28"/>
          <w:lang w:val="vi-VN"/>
        </w:rPr>
        <w:t xml:space="preserve">bằng </w:t>
      </w:r>
      <w:r w:rsidRPr="00373556">
        <w:rPr>
          <w:rFonts w:ascii="Times New Roman" w:hAnsi="Times New Roman"/>
          <w:position w:val="-24"/>
          <w:sz w:val="28"/>
          <w:szCs w:val="28"/>
          <w:lang w:val="vi-VN"/>
        </w:rPr>
        <w:object w:dxaOrig="240" w:dyaOrig="620" w14:anchorId="5F544BD3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716117661" r:id="rId13"/>
        </w:object>
      </w:r>
      <w:r w:rsidRPr="00373556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373556">
        <w:rPr>
          <w:rFonts w:ascii="Times New Roman" w:hAnsi="Times New Roman"/>
          <w:sz w:val="28"/>
          <w:szCs w:val="28"/>
        </w:rPr>
        <w:t xml:space="preserve">vận tốc </w:t>
      </w:r>
      <w:r>
        <w:rPr>
          <w:rFonts w:ascii="Times New Roman" w:hAnsi="Times New Roman"/>
          <w:sz w:val="28"/>
          <w:szCs w:val="28"/>
        </w:rPr>
        <w:t>ô</w:t>
      </w:r>
      <w:r>
        <w:rPr>
          <w:rFonts w:ascii="Times New Roman" w:hAnsi="Times New Roman"/>
          <w:sz w:val="28"/>
          <w:szCs w:val="28"/>
          <w:lang w:val="vi-VN"/>
        </w:rPr>
        <w:t xml:space="preserve"> tô</w:t>
      </w:r>
      <w:r w:rsidRPr="00373556">
        <w:rPr>
          <w:rFonts w:ascii="Times New Roman" w:hAnsi="Times New Roman"/>
          <w:sz w:val="28"/>
          <w:szCs w:val="28"/>
        </w:rPr>
        <w:t>. Hỏi:</w:t>
      </w:r>
    </w:p>
    <w:p w14:paraId="21C41EFC" w14:textId="77777777" w:rsidR="00635A6D" w:rsidRPr="00373556" w:rsidRDefault="00635A6D" w:rsidP="00B31242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373556">
        <w:rPr>
          <w:rFonts w:ascii="Times New Roman" w:hAnsi="Times New Roman"/>
          <w:sz w:val="28"/>
          <w:szCs w:val="28"/>
        </w:rPr>
        <w:t xml:space="preserve">a. </w:t>
      </w:r>
      <w:r>
        <w:rPr>
          <w:rFonts w:ascii="Times New Roman" w:hAnsi="Times New Roman"/>
          <w:sz w:val="28"/>
          <w:szCs w:val="28"/>
        </w:rPr>
        <w:t>Xe</w:t>
      </w:r>
      <w:r>
        <w:rPr>
          <w:rFonts w:ascii="Times New Roman" w:hAnsi="Times New Roman"/>
          <w:sz w:val="28"/>
          <w:szCs w:val="28"/>
          <w:lang w:val="vi-VN"/>
        </w:rPr>
        <w:t xml:space="preserve"> máy </w:t>
      </w:r>
      <w:r w:rsidRPr="00373556">
        <w:rPr>
          <w:rFonts w:ascii="Times New Roman" w:hAnsi="Times New Roman"/>
          <w:sz w:val="28"/>
          <w:szCs w:val="28"/>
        </w:rPr>
        <w:t>đi quãng đường đó hết thời gian bao lâu?</w:t>
      </w:r>
    </w:p>
    <w:p w14:paraId="7BE572AC" w14:textId="30586A79" w:rsidR="00635A6D" w:rsidRPr="00373556" w:rsidRDefault="00635A6D" w:rsidP="00B31242">
      <w:pPr>
        <w:spacing w:after="0" w:line="288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373556">
        <w:rPr>
          <w:rFonts w:ascii="Times New Roman" w:hAnsi="Times New Roman"/>
          <w:sz w:val="28"/>
          <w:szCs w:val="28"/>
        </w:rPr>
        <w:t xml:space="preserve">b. </w:t>
      </w:r>
      <w:r>
        <w:rPr>
          <w:rFonts w:ascii="Times New Roman" w:hAnsi="Times New Roman"/>
          <w:sz w:val="28"/>
          <w:szCs w:val="28"/>
        </w:rPr>
        <w:t>Xe</w:t>
      </w:r>
      <w:r>
        <w:rPr>
          <w:rFonts w:ascii="Times New Roman" w:hAnsi="Times New Roman"/>
          <w:sz w:val="28"/>
          <w:szCs w:val="28"/>
          <w:lang w:val="vi-VN"/>
        </w:rPr>
        <w:t xml:space="preserve"> máy </w:t>
      </w:r>
      <w:r w:rsidRPr="00373556">
        <w:rPr>
          <w:rFonts w:ascii="Times New Roman" w:hAnsi="Times New Roman"/>
          <w:sz w:val="28"/>
          <w:szCs w:val="28"/>
          <w:lang w:val="vi-VN"/>
        </w:rPr>
        <w:t xml:space="preserve">đến B lúc mấy giờ biết </w:t>
      </w:r>
      <w:r w:rsidR="00767DB4">
        <w:rPr>
          <w:rFonts w:ascii="Times New Roman" w:hAnsi="Times New Roman"/>
          <w:sz w:val="28"/>
          <w:szCs w:val="28"/>
        </w:rPr>
        <w:t xml:space="preserve">xe máy xuất phát </w:t>
      </w:r>
      <w:r w:rsidR="005A5717">
        <w:rPr>
          <w:rFonts w:ascii="Times New Roman" w:hAnsi="Times New Roman"/>
          <w:sz w:val="28"/>
          <w:szCs w:val="28"/>
        </w:rPr>
        <w:t xml:space="preserve">từ A </w:t>
      </w:r>
      <w:r w:rsidR="00767DB4">
        <w:rPr>
          <w:rFonts w:ascii="Times New Roman" w:hAnsi="Times New Roman"/>
          <w:sz w:val="28"/>
          <w:szCs w:val="28"/>
        </w:rPr>
        <w:t>l</w:t>
      </w:r>
      <w:r w:rsidR="00767DB4" w:rsidRPr="00767DB4">
        <w:rPr>
          <w:rFonts w:ascii="Times New Roman" w:hAnsi="Times New Roman"/>
          <w:sz w:val="28"/>
          <w:szCs w:val="28"/>
          <w:lang w:val="vi-VN"/>
        </w:rPr>
        <w:t>úc 9 giờ</w:t>
      </w:r>
      <w:r w:rsidR="00527DC3">
        <w:rPr>
          <w:rFonts w:ascii="Times New Roman" w:hAnsi="Times New Roman"/>
          <w:sz w:val="28"/>
          <w:szCs w:val="28"/>
        </w:rPr>
        <w:t xml:space="preserve"> và</w:t>
      </w:r>
      <w:r w:rsidR="00767DB4" w:rsidRPr="00767DB4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373556">
        <w:rPr>
          <w:rFonts w:ascii="Times New Roman" w:hAnsi="Times New Roman"/>
          <w:sz w:val="28"/>
          <w:szCs w:val="28"/>
          <w:lang w:val="vi-VN"/>
        </w:rPr>
        <w:t>trên đường xe có dừng nghỉ 15 phút</w:t>
      </w:r>
      <w:r w:rsidRPr="00373556">
        <w:rPr>
          <w:rFonts w:ascii="Times New Roman" w:hAnsi="Times New Roman"/>
          <w:sz w:val="28"/>
          <w:szCs w:val="28"/>
        </w:rPr>
        <w:t>?</w:t>
      </w:r>
    </w:p>
    <w:p w14:paraId="7315ABAC" w14:textId="77777777" w:rsidR="00764885" w:rsidRPr="00E971CF" w:rsidRDefault="00764885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</w:t>
      </w:r>
    </w:p>
    <w:p w14:paraId="2714C305" w14:textId="379C59DA" w:rsidR="00764885" w:rsidRPr="00E971CF" w:rsidRDefault="00764885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</w:t>
      </w:r>
    </w:p>
    <w:p w14:paraId="628A4B44" w14:textId="77777777" w:rsidR="00764885" w:rsidRPr="00E971CF" w:rsidRDefault="00764885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6E764F3C" w14:textId="77777777" w:rsidR="00764885" w:rsidRPr="00E971CF" w:rsidRDefault="00764885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</w:t>
      </w:r>
    </w:p>
    <w:p w14:paraId="4C49F6C7" w14:textId="36CB1C9C" w:rsidR="00764885" w:rsidRPr="00E971CF" w:rsidRDefault="00764885" w:rsidP="00F20F15">
      <w:pPr>
        <w:spacing w:after="0" w:line="360" w:lineRule="auto"/>
        <w:rPr>
          <w:rFonts w:ascii="Times New Roman" w:hAnsi="Times New Roman"/>
          <w:b/>
          <w:sz w:val="32"/>
          <w:u w:val="single"/>
          <w:lang w:val="nl-NL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 </w:t>
      </w:r>
    </w:p>
    <w:p w14:paraId="08096D98" w14:textId="77777777" w:rsidR="009025B2" w:rsidRPr="00E971CF" w:rsidRDefault="009025B2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6CBE1454" w14:textId="77777777" w:rsidR="009025B2" w:rsidRPr="00E971CF" w:rsidRDefault="009025B2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531EBD3E" w14:textId="77777777" w:rsidR="009025B2" w:rsidRPr="00E971CF" w:rsidRDefault="009025B2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</w:t>
      </w:r>
    </w:p>
    <w:p w14:paraId="3A864191" w14:textId="77777777" w:rsidR="00BC0727" w:rsidRPr="00E971CF" w:rsidRDefault="00BC0727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</w:t>
      </w:r>
    </w:p>
    <w:p w14:paraId="28566EE7" w14:textId="77777777" w:rsidR="00BC0727" w:rsidRPr="00E971CF" w:rsidRDefault="00BC0727" w:rsidP="00F20F15">
      <w:pPr>
        <w:spacing w:after="0" w:line="360" w:lineRule="auto"/>
        <w:rPr>
          <w:rFonts w:ascii="Times New Roman" w:hAnsi="Times New Roman"/>
          <w:lang w:val="nl-NL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 </w:t>
      </w:r>
    </w:p>
    <w:p w14:paraId="48644A36" w14:textId="77777777" w:rsidR="00365922" w:rsidRDefault="00BC0727" w:rsidP="0043442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971CF">
        <w:rPr>
          <w:rFonts w:ascii="Times New Roman" w:hAnsi="Times New Roman"/>
          <w:lang w:val="nl-NL"/>
        </w:rPr>
        <w:t xml:space="preserve">............................................................................................................................................................................................ </w:t>
      </w:r>
      <w:r w:rsidR="00874793" w:rsidRPr="00F20F15">
        <w:rPr>
          <w:rFonts w:ascii="Times New Roman" w:hAnsi="Times New Roman"/>
          <w:b/>
          <w:sz w:val="28"/>
          <w:szCs w:val="28"/>
          <w:lang w:val="nl-NL"/>
        </w:rPr>
        <w:t xml:space="preserve">Bài </w:t>
      </w:r>
      <w:r w:rsidR="00B31242">
        <w:rPr>
          <w:rFonts w:ascii="Times New Roman" w:hAnsi="Times New Roman"/>
          <w:b/>
          <w:sz w:val="28"/>
          <w:szCs w:val="28"/>
          <w:lang w:val="nl-NL"/>
        </w:rPr>
        <w:t>4</w:t>
      </w:r>
      <w:r w:rsidR="00F20F15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="00FE2084" w:rsidRPr="00F20F15">
        <w:rPr>
          <w:rFonts w:ascii="Times New Roman" w:hAnsi="Times New Roman"/>
          <w:b/>
          <w:sz w:val="28"/>
          <w:szCs w:val="28"/>
          <w:lang w:val="nl-NL"/>
        </w:rPr>
        <w:t>(</w:t>
      </w:r>
      <w:r w:rsidR="00FE2084" w:rsidRPr="00E971CF">
        <w:rPr>
          <w:rFonts w:ascii="Times New Roman" w:hAnsi="Times New Roman"/>
          <w:b/>
          <w:sz w:val="28"/>
          <w:szCs w:val="28"/>
          <w:lang w:val="nl-NL"/>
        </w:rPr>
        <w:t>0,5 điểm)</w:t>
      </w:r>
      <w:r w:rsidR="00F20F15">
        <w:rPr>
          <w:rFonts w:ascii="Times New Roman" w:hAnsi="Times New Roman"/>
          <w:b/>
          <w:sz w:val="28"/>
          <w:szCs w:val="28"/>
          <w:lang w:val="nl-NL"/>
        </w:rPr>
        <w:t>.</w:t>
      </w:r>
      <w:r w:rsidR="0043442D">
        <w:rPr>
          <w:rFonts w:ascii="Times New Roman" w:hAnsi="Times New Roman"/>
          <w:sz w:val="28"/>
          <w:szCs w:val="28"/>
        </w:rPr>
        <w:t xml:space="preserve"> </w:t>
      </w:r>
      <w:r w:rsidR="0043442D" w:rsidRPr="0043442D">
        <w:rPr>
          <w:rFonts w:ascii="Times New Roman" w:hAnsi="Times New Roman"/>
          <w:sz w:val="28"/>
          <w:szCs w:val="28"/>
        </w:rPr>
        <w:t xml:space="preserve">Đội tuyển thi đấu </w:t>
      </w:r>
      <w:r w:rsidR="005A5717">
        <w:rPr>
          <w:rFonts w:ascii="Times New Roman" w:hAnsi="Times New Roman"/>
          <w:sz w:val="28"/>
          <w:szCs w:val="28"/>
        </w:rPr>
        <w:t xml:space="preserve">môn </w:t>
      </w:r>
      <w:r w:rsidR="0043442D">
        <w:rPr>
          <w:rFonts w:ascii="Times New Roman" w:hAnsi="Times New Roman"/>
          <w:sz w:val="28"/>
          <w:szCs w:val="28"/>
        </w:rPr>
        <w:t>cờ</w:t>
      </w:r>
      <w:r w:rsidR="0043442D" w:rsidRPr="0043442D">
        <w:rPr>
          <w:rFonts w:ascii="Times New Roman" w:hAnsi="Times New Roman"/>
          <w:sz w:val="28"/>
          <w:szCs w:val="28"/>
        </w:rPr>
        <w:t xml:space="preserve"> của một trường Tiểu học có 20 học sinh, trong đó có 14 học sinh thi đấu cờ vua và 15 học sinh thi đấu cờ tướng. </w:t>
      </w:r>
    </w:p>
    <w:p w14:paraId="574D644E" w14:textId="4A7FD554" w:rsidR="0043442D" w:rsidRPr="0043442D" w:rsidRDefault="0043442D" w:rsidP="0043442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3442D">
        <w:rPr>
          <w:rFonts w:ascii="Times New Roman" w:hAnsi="Times New Roman"/>
          <w:sz w:val="28"/>
          <w:szCs w:val="28"/>
        </w:rPr>
        <w:t>Có …………. học sinh trong đội tuyển thi đấu cả hai môn.</w:t>
      </w:r>
    </w:p>
    <w:p w14:paraId="1F8737DD" w14:textId="4FD91D7F" w:rsidR="003A3F64" w:rsidRDefault="003A3F64" w:rsidP="0043442D">
      <w:pPr>
        <w:spacing w:after="0" w:line="360" w:lineRule="auto"/>
        <w:jc w:val="both"/>
        <w:rPr>
          <w:rFonts w:ascii="Times New Roman" w:hAnsi="Times New Roman"/>
          <w:sz w:val="32"/>
          <w:lang w:val="nl-NL"/>
        </w:rPr>
      </w:pPr>
    </w:p>
    <w:p w14:paraId="6B4E4BE7" w14:textId="77777777" w:rsidR="00B31242" w:rsidRDefault="00B31242" w:rsidP="0043442D">
      <w:pPr>
        <w:spacing w:after="0" w:line="360" w:lineRule="auto"/>
        <w:jc w:val="both"/>
        <w:rPr>
          <w:rFonts w:ascii="Times New Roman" w:hAnsi="Times New Roman"/>
          <w:sz w:val="32"/>
          <w:lang w:val="nl-NL"/>
        </w:rPr>
      </w:pPr>
    </w:p>
    <w:sectPr w:rsidR="00B31242" w:rsidSect="00473E57">
      <w:footerReference w:type="even" r:id="rId14"/>
      <w:pgSz w:w="12240" w:h="15840"/>
      <w:pgMar w:top="360" w:right="720" w:bottom="36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4F5C0C" w14:textId="77777777" w:rsidR="00476FD7" w:rsidRDefault="00476FD7">
      <w:pPr>
        <w:spacing w:after="0" w:line="240" w:lineRule="auto"/>
      </w:pPr>
      <w:r>
        <w:separator/>
      </w:r>
    </w:p>
  </w:endnote>
  <w:endnote w:type="continuationSeparator" w:id="0">
    <w:p w14:paraId="522381C0" w14:textId="77777777" w:rsidR="00476FD7" w:rsidRDefault="00476F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62F8F" w14:textId="77777777" w:rsidR="00A14F46" w:rsidRDefault="005D0F09" w:rsidP="00A14F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BDB5073" w14:textId="77777777" w:rsidR="00A14F46" w:rsidRDefault="00A14F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2955F7" w14:textId="77777777" w:rsidR="00476FD7" w:rsidRDefault="00476FD7">
      <w:pPr>
        <w:spacing w:after="0" w:line="240" w:lineRule="auto"/>
      </w:pPr>
      <w:r>
        <w:separator/>
      </w:r>
    </w:p>
  </w:footnote>
  <w:footnote w:type="continuationSeparator" w:id="0">
    <w:p w14:paraId="561C80D7" w14:textId="77777777" w:rsidR="00476FD7" w:rsidRDefault="00476F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9445C"/>
    <w:multiLevelType w:val="hybridMultilevel"/>
    <w:tmpl w:val="39F0365C"/>
    <w:lvl w:ilvl="0" w:tplc="21B8E5F2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61C769F"/>
    <w:multiLevelType w:val="hybridMultilevel"/>
    <w:tmpl w:val="A800B3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2484D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8301994"/>
    <w:multiLevelType w:val="hybridMultilevel"/>
    <w:tmpl w:val="F8B61E58"/>
    <w:lvl w:ilvl="0" w:tplc="C256E17C">
      <w:start w:val="1"/>
      <w:numFmt w:val="low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3" w15:restartNumberingAfterBreak="0">
    <w:nsid w:val="34C94995"/>
    <w:multiLevelType w:val="hybridMultilevel"/>
    <w:tmpl w:val="4D26100C"/>
    <w:lvl w:ilvl="0" w:tplc="11D68A6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lang w:val="pt-BR"/>
      </w:rPr>
    </w:lvl>
    <w:lvl w:ilvl="1" w:tplc="4BD2413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564092F"/>
    <w:multiLevelType w:val="hybridMultilevel"/>
    <w:tmpl w:val="FD7E6BDA"/>
    <w:lvl w:ilvl="0" w:tplc="0409000F">
      <w:start w:val="1"/>
      <w:numFmt w:val="decimal"/>
      <w:lvlText w:val="%1."/>
      <w:lvlJc w:val="left"/>
      <w:pPr>
        <w:tabs>
          <w:tab w:val="num" w:pos="695"/>
        </w:tabs>
        <w:ind w:left="69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8140867"/>
    <w:multiLevelType w:val="hybridMultilevel"/>
    <w:tmpl w:val="E9EE009C"/>
    <w:lvl w:ilvl="0" w:tplc="05F02B20">
      <w:start w:val="1"/>
      <w:numFmt w:val="lowerLetter"/>
      <w:lvlText w:val="%1.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01361C7"/>
    <w:multiLevelType w:val="hybridMultilevel"/>
    <w:tmpl w:val="058E5C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1716D3"/>
    <w:multiLevelType w:val="hybridMultilevel"/>
    <w:tmpl w:val="BE22A94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7E153A1"/>
    <w:multiLevelType w:val="hybridMultilevel"/>
    <w:tmpl w:val="7608A4A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B1B27FC"/>
    <w:multiLevelType w:val="hybridMultilevel"/>
    <w:tmpl w:val="EA7C28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C612D9"/>
    <w:multiLevelType w:val="hybridMultilevel"/>
    <w:tmpl w:val="8770439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7DD3244"/>
    <w:multiLevelType w:val="hybridMultilevel"/>
    <w:tmpl w:val="ABB27F90"/>
    <w:lvl w:ilvl="0" w:tplc="50C0429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79756103"/>
    <w:multiLevelType w:val="multilevel"/>
    <w:tmpl w:val="79756103"/>
    <w:lvl w:ilvl="0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541132613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2520909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57429235">
    <w:abstractNumId w:val="3"/>
  </w:num>
  <w:num w:numId="4" w16cid:durableId="95559739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811120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979385411">
    <w:abstractNumId w:val="11"/>
  </w:num>
  <w:num w:numId="7" w16cid:durableId="782116610">
    <w:abstractNumId w:val="9"/>
  </w:num>
  <w:num w:numId="8" w16cid:durableId="851803938">
    <w:abstractNumId w:val="2"/>
  </w:num>
  <w:num w:numId="9" w16cid:durableId="1989938952">
    <w:abstractNumId w:val="12"/>
  </w:num>
  <w:num w:numId="10" w16cid:durableId="568805899">
    <w:abstractNumId w:val="6"/>
  </w:num>
  <w:num w:numId="11" w16cid:durableId="1151099402">
    <w:abstractNumId w:val="0"/>
  </w:num>
  <w:num w:numId="12" w16cid:durableId="204753751">
    <w:abstractNumId w:val="8"/>
  </w:num>
  <w:num w:numId="13" w16cid:durableId="132824789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2A05"/>
    <w:rsid w:val="00014FA1"/>
    <w:rsid w:val="0003001A"/>
    <w:rsid w:val="0003762F"/>
    <w:rsid w:val="00042F42"/>
    <w:rsid w:val="00055D5C"/>
    <w:rsid w:val="00056954"/>
    <w:rsid w:val="0006202F"/>
    <w:rsid w:val="00067FF0"/>
    <w:rsid w:val="000714A8"/>
    <w:rsid w:val="00075C34"/>
    <w:rsid w:val="00080EF7"/>
    <w:rsid w:val="00097792"/>
    <w:rsid w:val="000A5358"/>
    <w:rsid w:val="000B1381"/>
    <w:rsid w:val="000F0281"/>
    <w:rsid w:val="00103240"/>
    <w:rsid w:val="00104A32"/>
    <w:rsid w:val="00105782"/>
    <w:rsid w:val="001222D0"/>
    <w:rsid w:val="001374F9"/>
    <w:rsid w:val="00150D99"/>
    <w:rsid w:val="00152D66"/>
    <w:rsid w:val="0017598F"/>
    <w:rsid w:val="00180552"/>
    <w:rsid w:val="00193010"/>
    <w:rsid w:val="0019482B"/>
    <w:rsid w:val="00197515"/>
    <w:rsid w:val="001A7373"/>
    <w:rsid w:val="001B4234"/>
    <w:rsid w:val="001C5073"/>
    <w:rsid w:val="001E21DD"/>
    <w:rsid w:val="001E6FF5"/>
    <w:rsid w:val="001F3827"/>
    <w:rsid w:val="001F5152"/>
    <w:rsid w:val="00211776"/>
    <w:rsid w:val="002245E5"/>
    <w:rsid w:val="0025488E"/>
    <w:rsid w:val="002614DD"/>
    <w:rsid w:val="00264F0D"/>
    <w:rsid w:val="002662F1"/>
    <w:rsid w:val="002841F2"/>
    <w:rsid w:val="00296263"/>
    <w:rsid w:val="002A08CD"/>
    <w:rsid w:val="002B4FF2"/>
    <w:rsid w:val="002C624E"/>
    <w:rsid w:val="002D693A"/>
    <w:rsid w:val="002D7CEC"/>
    <w:rsid w:val="002E225E"/>
    <w:rsid w:val="002E7717"/>
    <w:rsid w:val="002F0260"/>
    <w:rsid w:val="002F19C7"/>
    <w:rsid w:val="003035B0"/>
    <w:rsid w:val="00324E87"/>
    <w:rsid w:val="00341AC6"/>
    <w:rsid w:val="003423D5"/>
    <w:rsid w:val="00344F1C"/>
    <w:rsid w:val="00365922"/>
    <w:rsid w:val="00371498"/>
    <w:rsid w:val="00381438"/>
    <w:rsid w:val="003907B6"/>
    <w:rsid w:val="00393889"/>
    <w:rsid w:val="003A3F64"/>
    <w:rsid w:val="003B14C1"/>
    <w:rsid w:val="003B49B3"/>
    <w:rsid w:val="003C5B62"/>
    <w:rsid w:val="003D28FB"/>
    <w:rsid w:val="003D5F7E"/>
    <w:rsid w:val="003F3303"/>
    <w:rsid w:val="00424E30"/>
    <w:rsid w:val="004255FE"/>
    <w:rsid w:val="0043099F"/>
    <w:rsid w:val="00430BB0"/>
    <w:rsid w:val="0043442D"/>
    <w:rsid w:val="00441499"/>
    <w:rsid w:val="00447852"/>
    <w:rsid w:val="00450443"/>
    <w:rsid w:val="00452112"/>
    <w:rsid w:val="00452FFC"/>
    <w:rsid w:val="0045375E"/>
    <w:rsid w:val="00473E57"/>
    <w:rsid w:val="00476FD7"/>
    <w:rsid w:val="004774A8"/>
    <w:rsid w:val="0048183E"/>
    <w:rsid w:val="004825CA"/>
    <w:rsid w:val="00483031"/>
    <w:rsid w:val="004900A1"/>
    <w:rsid w:val="00491B2E"/>
    <w:rsid w:val="0049484B"/>
    <w:rsid w:val="004A23A4"/>
    <w:rsid w:val="004B68BC"/>
    <w:rsid w:val="004B74F3"/>
    <w:rsid w:val="004C358E"/>
    <w:rsid w:val="004D0370"/>
    <w:rsid w:val="004D5D64"/>
    <w:rsid w:val="004F1098"/>
    <w:rsid w:val="004F1527"/>
    <w:rsid w:val="004F4428"/>
    <w:rsid w:val="00527DC3"/>
    <w:rsid w:val="00540D41"/>
    <w:rsid w:val="00542A86"/>
    <w:rsid w:val="005703EE"/>
    <w:rsid w:val="00582BB3"/>
    <w:rsid w:val="0059538D"/>
    <w:rsid w:val="005965C5"/>
    <w:rsid w:val="005A5717"/>
    <w:rsid w:val="005B4A08"/>
    <w:rsid w:val="005C179D"/>
    <w:rsid w:val="005D0F09"/>
    <w:rsid w:val="005D6714"/>
    <w:rsid w:val="00616AFC"/>
    <w:rsid w:val="0062265F"/>
    <w:rsid w:val="006227B8"/>
    <w:rsid w:val="0062676C"/>
    <w:rsid w:val="006325C2"/>
    <w:rsid w:val="00635A6D"/>
    <w:rsid w:val="0063603D"/>
    <w:rsid w:val="00643431"/>
    <w:rsid w:val="0065025C"/>
    <w:rsid w:val="0066372A"/>
    <w:rsid w:val="00664C2F"/>
    <w:rsid w:val="00664E41"/>
    <w:rsid w:val="006716E1"/>
    <w:rsid w:val="0068679A"/>
    <w:rsid w:val="00687036"/>
    <w:rsid w:val="00694913"/>
    <w:rsid w:val="006C1C36"/>
    <w:rsid w:val="006C2BDC"/>
    <w:rsid w:val="006D35CF"/>
    <w:rsid w:val="006E56BB"/>
    <w:rsid w:val="006E759D"/>
    <w:rsid w:val="006F4257"/>
    <w:rsid w:val="007032B0"/>
    <w:rsid w:val="0070428C"/>
    <w:rsid w:val="00712DCD"/>
    <w:rsid w:val="007213D8"/>
    <w:rsid w:val="007372A5"/>
    <w:rsid w:val="00752793"/>
    <w:rsid w:val="007553F6"/>
    <w:rsid w:val="007600EF"/>
    <w:rsid w:val="007626C1"/>
    <w:rsid w:val="00764885"/>
    <w:rsid w:val="00767DB4"/>
    <w:rsid w:val="00791DEB"/>
    <w:rsid w:val="007B4401"/>
    <w:rsid w:val="007B46F0"/>
    <w:rsid w:val="007C7C6B"/>
    <w:rsid w:val="007D1700"/>
    <w:rsid w:val="007D4285"/>
    <w:rsid w:val="007D57C3"/>
    <w:rsid w:val="007E29B3"/>
    <w:rsid w:val="007F0EBE"/>
    <w:rsid w:val="007F1916"/>
    <w:rsid w:val="007F45B1"/>
    <w:rsid w:val="007F5F77"/>
    <w:rsid w:val="00804E16"/>
    <w:rsid w:val="00812AC5"/>
    <w:rsid w:val="00830AA3"/>
    <w:rsid w:val="0083299A"/>
    <w:rsid w:val="00835ADA"/>
    <w:rsid w:val="00840E32"/>
    <w:rsid w:val="00851D3D"/>
    <w:rsid w:val="008536CA"/>
    <w:rsid w:val="00860ACD"/>
    <w:rsid w:val="00871AF3"/>
    <w:rsid w:val="00874793"/>
    <w:rsid w:val="00880EE3"/>
    <w:rsid w:val="00884EDD"/>
    <w:rsid w:val="00886624"/>
    <w:rsid w:val="00897678"/>
    <w:rsid w:val="008B53D3"/>
    <w:rsid w:val="008C271C"/>
    <w:rsid w:val="008C5F3C"/>
    <w:rsid w:val="008C7287"/>
    <w:rsid w:val="008D56BE"/>
    <w:rsid w:val="008F2F53"/>
    <w:rsid w:val="009025B2"/>
    <w:rsid w:val="009178D2"/>
    <w:rsid w:val="009207C9"/>
    <w:rsid w:val="0095483A"/>
    <w:rsid w:val="00955A1F"/>
    <w:rsid w:val="00971AB8"/>
    <w:rsid w:val="0098651E"/>
    <w:rsid w:val="00987512"/>
    <w:rsid w:val="0099798A"/>
    <w:rsid w:val="009A33FF"/>
    <w:rsid w:val="009B2194"/>
    <w:rsid w:val="009C42E1"/>
    <w:rsid w:val="009C7003"/>
    <w:rsid w:val="009D3CAD"/>
    <w:rsid w:val="009E29F6"/>
    <w:rsid w:val="009F0AAF"/>
    <w:rsid w:val="009F73B9"/>
    <w:rsid w:val="00A043C3"/>
    <w:rsid w:val="00A07D25"/>
    <w:rsid w:val="00A07FA0"/>
    <w:rsid w:val="00A12B87"/>
    <w:rsid w:val="00A14A78"/>
    <w:rsid w:val="00A14F46"/>
    <w:rsid w:val="00A151BD"/>
    <w:rsid w:val="00A17262"/>
    <w:rsid w:val="00A20148"/>
    <w:rsid w:val="00A26F4F"/>
    <w:rsid w:val="00A409AD"/>
    <w:rsid w:val="00A4172A"/>
    <w:rsid w:val="00A455D9"/>
    <w:rsid w:val="00A5515B"/>
    <w:rsid w:val="00A631B0"/>
    <w:rsid w:val="00A70AE9"/>
    <w:rsid w:val="00A765BF"/>
    <w:rsid w:val="00A77CED"/>
    <w:rsid w:val="00A9378D"/>
    <w:rsid w:val="00A966BD"/>
    <w:rsid w:val="00AB49CE"/>
    <w:rsid w:val="00AB63E1"/>
    <w:rsid w:val="00AB7618"/>
    <w:rsid w:val="00AD24B7"/>
    <w:rsid w:val="00AE2003"/>
    <w:rsid w:val="00AE3346"/>
    <w:rsid w:val="00AE5BB5"/>
    <w:rsid w:val="00AF27F9"/>
    <w:rsid w:val="00AF42D7"/>
    <w:rsid w:val="00B00151"/>
    <w:rsid w:val="00B11C76"/>
    <w:rsid w:val="00B12A05"/>
    <w:rsid w:val="00B31242"/>
    <w:rsid w:val="00B31791"/>
    <w:rsid w:val="00B50948"/>
    <w:rsid w:val="00B52192"/>
    <w:rsid w:val="00B6363A"/>
    <w:rsid w:val="00B72453"/>
    <w:rsid w:val="00B72CD0"/>
    <w:rsid w:val="00B7549D"/>
    <w:rsid w:val="00B85C9A"/>
    <w:rsid w:val="00B86BE8"/>
    <w:rsid w:val="00B91F73"/>
    <w:rsid w:val="00B93145"/>
    <w:rsid w:val="00B97B20"/>
    <w:rsid w:val="00BB2952"/>
    <w:rsid w:val="00BB4541"/>
    <w:rsid w:val="00BC0727"/>
    <w:rsid w:val="00BD3FA7"/>
    <w:rsid w:val="00C34BF4"/>
    <w:rsid w:val="00C40ADB"/>
    <w:rsid w:val="00C51A76"/>
    <w:rsid w:val="00C8413C"/>
    <w:rsid w:val="00C92DC9"/>
    <w:rsid w:val="00CA2477"/>
    <w:rsid w:val="00CD5599"/>
    <w:rsid w:val="00CD78FF"/>
    <w:rsid w:val="00CF1857"/>
    <w:rsid w:val="00D0789A"/>
    <w:rsid w:val="00D1522C"/>
    <w:rsid w:val="00D24850"/>
    <w:rsid w:val="00D26584"/>
    <w:rsid w:val="00D33885"/>
    <w:rsid w:val="00D44B16"/>
    <w:rsid w:val="00D472C8"/>
    <w:rsid w:val="00D557F4"/>
    <w:rsid w:val="00D60AD1"/>
    <w:rsid w:val="00D60C7D"/>
    <w:rsid w:val="00D719CE"/>
    <w:rsid w:val="00D75667"/>
    <w:rsid w:val="00D930FF"/>
    <w:rsid w:val="00D97B41"/>
    <w:rsid w:val="00DB0902"/>
    <w:rsid w:val="00DC01F2"/>
    <w:rsid w:val="00DC738A"/>
    <w:rsid w:val="00DD24CE"/>
    <w:rsid w:val="00DE08A6"/>
    <w:rsid w:val="00DF1AF5"/>
    <w:rsid w:val="00DF21E1"/>
    <w:rsid w:val="00E04D4D"/>
    <w:rsid w:val="00E17A04"/>
    <w:rsid w:val="00E2094C"/>
    <w:rsid w:val="00E26E86"/>
    <w:rsid w:val="00E325D8"/>
    <w:rsid w:val="00E36886"/>
    <w:rsid w:val="00E379E3"/>
    <w:rsid w:val="00E45B12"/>
    <w:rsid w:val="00E45C11"/>
    <w:rsid w:val="00E971CF"/>
    <w:rsid w:val="00EA1A00"/>
    <w:rsid w:val="00EC024E"/>
    <w:rsid w:val="00EC09D0"/>
    <w:rsid w:val="00EC6F7B"/>
    <w:rsid w:val="00EC7E67"/>
    <w:rsid w:val="00ED07F8"/>
    <w:rsid w:val="00ED1796"/>
    <w:rsid w:val="00EE0FC3"/>
    <w:rsid w:val="00EE4971"/>
    <w:rsid w:val="00F164ED"/>
    <w:rsid w:val="00F20F15"/>
    <w:rsid w:val="00F318D6"/>
    <w:rsid w:val="00F32B8B"/>
    <w:rsid w:val="00F50612"/>
    <w:rsid w:val="00F548E7"/>
    <w:rsid w:val="00F54D90"/>
    <w:rsid w:val="00F65C9A"/>
    <w:rsid w:val="00F77BDF"/>
    <w:rsid w:val="00F932CA"/>
    <w:rsid w:val="00F94C80"/>
    <w:rsid w:val="00FB6BB7"/>
    <w:rsid w:val="00FD1B16"/>
    <w:rsid w:val="00FE1DF4"/>
    <w:rsid w:val="00FE2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3B7991"/>
  <w15:docId w15:val="{DFD5E637-EBFE-4847-B50C-A887C2036C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23A4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A23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0B1381"/>
    <w:rPr>
      <w:rFonts w:cs="Times New Roman"/>
    </w:rPr>
  </w:style>
  <w:style w:type="character" w:customStyle="1" w:styleId="stt">
    <w:name w:val="stt"/>
    <w:basedOn w:val="DefaultParagraphFont"/>
    <w:rsid w:val="000B138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3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38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2F4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626C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626C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68679A"/>
    <w:rPr>
      <w:b/>
      <w:bCs/>
    </w:rPr>
  </w:style>
  <w:style w:type="character" w:styleId="Emphasis">
    <w:name w:val="Emphasis"/>
    <w:basedOn w:val="DefaultParagraphFont"/>
    <w:uiPriority w:val="20"/>
    <w:qFormat/>
    <w:rsid w:val="0068679A"/>
    <w:rPr>
      <w:i/>
      <w:iCs/>
    </w:rPr>
  </w:style>
  <w:style w:type="paragraph" w:customStyle="1" w:styleId="normal-p">
    <w:name w:val="normal-p"/>
    <w:basedOn w:val="Normal"/>
    <w:rsid w:val="0068679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A5515B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9C42E1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9C42E1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9C42E1"/>
  </w:style>
  <w:style w:type="paragraph" w:styleId="Header">
    <w:name w:val="header"/>
    <w:basedOn w:val="Normal"/>
    <w:link w:val="HeaderChar"/>
    <w:uiPriority w:val="99"/>
    <w:unhideWhenUsed/>
    <w:rsid w:val="002F19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19C7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85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0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36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7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23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12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48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46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7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08</Words>
  <Characters>574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22-05-13T02:14:00Z</cp:lastPrinted>
  <dcterms:created xsi:type="dcterms:W3CDTF">2022-06-07T07:33:00Z</dcterms:created>
  <dcterms:modified xsi:type="dcterms:W3CDTF">2022-06-07T07:33:00Z</dcterms:modified>
</cp:coreProperties>
</file>